
<file path=[Content_Types].xml><?xml version="1.0" encoding="utf-8"?>
<Types xmlns="http://schemas.openxmlformats.org/package/2006/content-types">
  <Default Extension="xml" ContentType="application/xml"/>
  <Default Extension="jpg" ContentType="image/jpeg"/>
  <Default Extension="jpe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charts/chart1.xml" ContentType="application/vnd.openxmlformats-officedocument.drawingml.chart+xml"/>
  <Override PartName="/ppt/drawings/drawing1.xml" ContentType="application/vnd.openxmlformats-officedocument.drawingml.chartshapes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8.xml" ContentType="application/vnd.openxmlformats-officedocument.presentationml.notesSlide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70"/>
  </p:notesMasterIdLst>
  <p:sldIdLst>
    <p:sldId id="257" r:id="rId2"/>
    <p:sldId id="303" r:id="rId3"/>
    <p:sldId id="577" r:id="rId4"/>
    <p:sldId id="578" r:id="rId5"/>
    <p:sldId id="394" r:id="rId6"/>
    <p:sldId id="486" r:id="rId7"/>
    <p:sldId id="390" r:id="rId8"/>
    <p:sldId id="391" r:id="rId9"/>
    <p:sldId id="392" r:id="rId10"/>
    <p:sldId id="500" r:id="rId11"/>
    <p:sldId id="579" r:id="rId12"/>
    <p:sldId id="617" r:id="rId13"/>
    <p:sldId id="602" r:id="rId14"/>
    <p:sldId id="603" r:id="rId15"/>
    <p:sldId id="605" r:id="rId16"/>
    <p:sldId id="606" r:id="rId17"/>
    <p:sldId id="607" r:id="rId18"/>
    <p:sldId id="583" r:id="rId19"/>
    <p:sldId id="584" r:id="rId20"/>
    <p:sldId id="618" r:id="rId21"/>
    <p:sldId id="608" r:id="rId22"/>
    <p:sldId id="610" r:id="rId23"/>
    <p:sldId id="611" r:id="rId24"/>
    <p:sldId id="613" r:id="rId25"/>
    <p:sldId id="638" r:id="rId26"/>
    <p:sldId id="586" r:id="rId27"/>
    <p:sldId id="333" r:id="rId28"/>
    <p:sldId id="639" r:id="rId29"/>
    <p:sldId id="614" r:id="rId30"/>
    <p:sldId id="436" r:id="rId31"/>
    <p:sldId id="587" r:id="rId32"/>
    <p:sldId id="396" r:id="rId33"/>
    <p:sldId id="619" r:id="rId34"/>
    <p:sldId id="620" r:id="rId35"/>
    <p:sldId id="621" r:id="rId36"/>
    <p:sldId id="622" r:id="rId37"/>
    <p:sldId id="588" r:id="rId38"/>
    <p:sldId id="473" r:id="rId39"/>
    <p:sldId id="623" r:id="rId40"/>
    <p:sldId id="269" r:id="rId41"/>
    <p:sldId id="325" r:id="rId42"/>
    <p:sldId id="476" r:id="rId43"/>
    <p:sldId id="589" r:id="rId44"/>
    <p:sldId id="640" r:id="rId45"/>
    <p:sldId id="590" r:id="rId46"/>
    <p:sldId id="641" r:id="rId47"/>
    <p:sldId id="636" r:id="rId48"/>
    <p:sldId id="593" r:id="rId49"/>
    <p:sldId id="594" r:id="rId50"/>
    <p:sldId id="642" r:id="rId51"/>
    <p:sldId id="439" r:id="rId52"/>
    <p:sldId id="634" r:id="rId53"/>
    <p:sldId id="635" r:id="rId54"/>
    <p:sldId id="643" r:id="rId55"/>
    <p:sldId id="504" r:id="rId56"/>
    <p:sldId id="601" r:id="rId57"/>
    <p:sldId id="550" r:id="rId58"/>
    <p:sldId id="628" r:id="rId59"/>
    <p:sldId id="616" r:id="rId60"/>
    <p:sldId id="433" r:id="rId61"/>
    <p:sldId id="625" r:id="rId62"/>
    <p:sldId id="626" r:id="rId63"/>
    <p:sldId id="629" r:id="rId64"/>
    <p:sldId id="630" r:id="rId65"/>
    <p:sldId id="631" r:id="rId66"/>
    <p:sldId id="624" r:id="rId67"/>
    <p:sldId id="493" r:id="rId68"/>
    <p:sldId id="495" r:id="rId6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68D230F3-CF80-4859-8CE7-A43EE81993B5}" styleName="Light Style 1 - Accent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638B1855-1B75-4FBE-930C-398BA8C253C6}" styleName="Themed Style 2 - Accent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327F97BB-C833-4FB7-BDE5-3F7075034690}" styleName="Themed Style 2 - Accent 5">
    <a:tblBg>
      <a:fillRef idx="3">
        <a:schemeClr val="accent5"/>
      </a:fillRef>
      <a:effectRef idx="3">
        <a:schemeClr val="accent5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5">
                <a:tint val="50000"/>
              </a:schemeClr>
            </a:lnRef>
          </a:left>
          <a:right>
            <a:lnRef idx="1">
              <a:schemeClr val="accent5">
                <a:tint val="50000"/>
              </a:schemeClr>
            </a:lnRef>
          </a:right>
          <a:top>
            <a:lnRef idx="1">
              <a:schemeClr val="accent5">
                <a:tint val="50000"/>
              </a:schemeClr>
            </a:lnRef>
          </a:top>
          <a:bottom>
            <a:lnRef idx="1">
              <a:schemeClr val="accent5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10"/>
    <p:restoredTop sz="94651"/>
  </p:normalViewPr>
  <p:slideViewPr>
    <p:cSldViewPr snapToGrid="0" snapToObjects="1">
      <p:cViewPr>
        <p:scale>
          <a:sx n="100" d="100"/>
          <a:sy n="100" d="100"/>
        </p:scale>
        <p:origin x="1960" y="3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70" Type="http://schemas.openxmlformats.org/officeDocument/2006/relationships/notesMaster" Target="notesMasters/notesMaster1.xml"/><Relationship Id="rId71" Type="http://schemas.openxmlformats.org/officeDocument/2006/relationships/presProps" Target="presProps.xml"/><Relationship Id="rId72" Type="http://schemas.openxmlformats.org/officeDocument/2006/relationships/viewProps" Target="viewProp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73" Type="http://schemas.openxmlformats.org/officeDocument/2006/relationships/theme" Target="theme/theme1.xml"/><Relationship Id="rId74" Type="http://schemas.openxmlformats.org/officeDocument/2006/relationships/tableStyles" Target="tableStyles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Macintosh%20HD:Users:scott:Desktop:Dropbox:Research:For_Juan:Empirical_Work:Excel_files:Black_Death_Malthus.xlsx" TargetMode="External"/><Relationship Id="rId2" Type="http://schemas.openxmlformats.org/officeDocument/2006/relationships/chartUserShapes" Target="../drawings/drawing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CA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/>
              <a:t>Distance to Coal and Treatment</a:t>
            </a:r>
            <a:r>
              <a:rPr lang="en-US" baseline="0"/>
              <a:t> Decisions</a:t>
            </a:r>
            <a:r>
              <a:rPr lang="en-US"/>
              <a:t> </a:t>
            </a:r>
          </a:p>
        </c:rich>
      </c:tx>
      <c:overlay val="0"/>
    </c:title>
    <c:autoTitleDeleted val="0"/>
    <c:plotArea>
      <c:layout/>
      <c:radarChart>
        <c:radarStyle val="filled"/>
        <c:varyColors val="0"/>
        <c:ser>
          <c:idx val="2"/>
          <c:order val="0"/>
          <c:tx>
            <c:v>15 miles</c:v>
          </c:tx>
          <c:cat>
            <c:strRef>
              <c:f>'[Scotts_County and coal field-combined.xlsx]Graphing'!$A$50:$A$74</c:f>
              <c:strCache>
                <c:ptCount val="25"/>
                <c:pt idx="0">
                  <c:v>Bedfordshire</c:v>
                </c:pt>
                <c:pt idx="1">
                  <c:v>Berkshire</c:v>
                </c:pt>
                <c:pt idx="2">
                  <c:v>Buckinghamshire</c:v>
                </c:pt>
                <c:pt idx="3">
                  <c:v>Cambridgeshire</c:v>
                </c:pt>
                <c:pt idx="4">
                  <c:v>Cheshire</c:v>
                </c:pt>
                <c:pt idx="5">
                  <c:v>Cornwall</c:v>
                </c:pt>
                <c:pt idx="6">
                  <c:v>Devon</c:v>
                </c:pt>
                <c:pt idx="7">
                  <c:v>Dorset</c:v>
                </c:pt>
                <c:pt idx="8">
                  <c:v>Essex</c:v>
                </c:pt>
                <c:pt idx="9">
                  <c:v>Hampshire</c:v>
                </c:pt>
                <c:pt idx="10">
                  <c:v>Herefordshire</c:v>
                </c:pt>
                <c:pt idx="11">
                  <c:v>Hertfordshire</c:v>
                </c:pt>
                <c:pt idx="12">
                  <c:v>Huntingdonshire</c:v>
                </c:pt>
                <c:pt idx="13">
                  <c:v>Kent</c:v>
                </c:pt>
                <c:pt idx="14">
                  <c:v>Lincolnshire</c:v>
                </c:pt>
                <c:pt idx="15">
                  <c:v>Middlesex</c:v>
                </c:pt>
                <c:pt idx="16">
                  <c:v>Norfolk</c:v>
                </c:pt>
                <c:pt idx="17">
                  <c:v>Northamptonshire</c:v>
                </c:pt>
                <c:pt idx="18">
                  <c:v>Oxfordshire</c:v>
                </c:pt>
                <c:pt idx="19">
                  <c:v>Rutland</c:v>
                </c:pt>
                <c:pt idx="20">
                  <c:v>Suffolk</c:v>
                </c:pt>
                <c:pt idx="21">
                  <c:v>Surrey</c:v>
                </c:pt>
                <c:pt idx="22">
                  <c:v>Sussex</c:v>
                </c:pt>
                <c:pt idx="23">
                  <c:v>Westmorland</c:v>
                </c:pt>
                <c:pt idx="24">
                  <c:v>Wiltshire</c:v>
                </c:pt>
              </c:strCache>
            </c:strRef>
          </c:cat>
          <c:val>
            <c:numRef>
              <c:f>'[Scotts_County and coal field-combined.xlsx]Graphing'!$H$50:$H$74</c:f>
              <c:numCache>
                <c:formatCode>General</c:formatCode>
                <c:ptCount val="25"/>
                <c:pt idx="0">
                  <c:v>1.176091259055681</c:v>
                </c:pt>
                <c:pt idx="1">
                  <c:v>1.176091259055681</c:v>
                </c:pt>
                <c:pt idx="2">
                  <c:v>1.176091259055681</c:v>
                </c:pt>
                <c:pt idx="3">
                  <c:v>1.176091259055681</c:v>
                </c:pt>
                <c:pt idx="4">
                  <c:v>1.176091259055681</c:v>
                </c:pt>
                <c:pt idx="5">
                  <c:v>1.176091259055681</c:v>
                </c:pt>
                <c:pt idx="6">
                  <c:v>1.176091259055681</c:v>
                </c:pt>
                <c:pt idx="7">
                  <c:v>1.176091259055681</c:v>
                </c:pt>
                <c:pt idx="8">
                  <c:v>1.176091259055681</c:v>
                </c:pt>
                <c:pt idx="9">
                  <c:v>1.176091259055681</c:v>
                </c:pt>
                <c:pt idx="10">
                  <c:v>1.176091259055681</c:v>
                </c:pt>
                <c:pt idx="11">
                  <c:v>1.176091259055681</c:v>
                </c:pt>
                <c:pt idx="12">
                  <c:v>1.176091259055681</c:v>
                </c:pt>
                <c:pt idx="13">
                  <c:v>1.176091259055681</c:v>
                </c:pt>
                <c:pt idx="14">
                  <c:v>1.176091259055681</c:v>
                </c:pt>
                <c:pt idx="15">
                  <c:v>1.176091259055681</c:v>
                </c:pt>
                <c:pt idx="16">
                  <c:v>1.176091259055681</c:v>
                </c:pt>
                <c:pt idx="17">
                  <c:v>1.176091259055681</c:v>
                </c:pt>
                <c:pt idx="18">
                  <c:v>1.176091259055681</c:v>
                </c:pt>
                <c:pt idx="19">
                  <c:v>1.176091259055681</c:v>
                </c:pt>
                <c:pt idx="20">
                  <c:v>1.176091259055681</c:v>
                </c:pt>
                <c:pt idx="21">
                  <c:v>1.176091259055681</c:v>
                </c:pt>
                <c:pt idx="22">
                  <c:v>1.176091259055681</c:v>
                </c:pt>
                <c:pt idx="23">
                  <c:v>1.176091259055681</c:v>
                </c:pt>
                <c:pt idx="24">
                  <c:v>1.176091259055681</c:v>
                </c:pt>
              </c:numCache>
            </c:numRef>
          </c:val>
        </c:ser>
        <c:ser>
          <c:idx val="5"/>
          <c:order val="2"/>
          <c:tx>
            <c:v>5 miles</c:v>
          </c:tx>
          <c:val>
            <c:numRef>
              <c:f>'[Scotts_County and coal field-combined.xlsx]Graphing'!$G$50:$G$74</c:f>
              <c:numCache>
                <c:formatCode>General</c:formatCode>
                <c:ptCount val="25"/>
                <c:pt idx="0">
                  <c:v>0.698970004336019</c:v>
                </c:pt>
                <c:pt idx="1">
                  <c:v>0.698970004336019</c:v>
                </c:pt>
                <c:pt idx="2">
                  <c:v>0.698970004336019</c:v>
                </c:pt>
                <c:pt idx="3">
                  <c:v>0.698970004336019</c:v>
                </c:pt>
                <c:pt idx="4">
                  <c:v>0.698970004336019</c:v>
                </c:pt>
                <c:pt idx="5">
                  <c:v>0.698970004336019</c:v>
                </c:pt>
                <c:pt idx="6">
                  <c:v>0.698970004336019</c:v>
                </c:pt>
                <c:pt idx="7">
                  <c:v>0.698970004336019</c:v>
                </c:pt>
                <c:pt idx="8">
                  <c:v>0.698970004336019</c:v>
                </c:pt>
                <c:pt idx="9">
                  <c:v>0.698970004336019</c:v>
                </c:pt>
                <c:pt idx="10">
                  <c:v>0.698970004336019</c:v>
                </c:pt>
                <c:pt idx="11">
                  <c:v>0.698970004336019</c:v>
                </c:pt>
                <c:pt idx="12">
                  <c:v>0.698970004336019</c:v>
                </c:pt>
                <c:pt idx="13">
                  <c:v>0.698970004336019</c:v>
                </c:pt>
                <c:pt idx="14">
                  <c:v>0.698970004336019</c:v>
                </c:pt>
                <c:pt idx="15">
                  <c:v>0.698970004336019</c:v>
                </c:pt>
                <c:pt idx="16">
                  <c:v>0.698970004336019</c:v>
                </c:pt>
                <c:pt idx="17">
                  <c:v>0.698970004336019</c:v>
                </c:pt>
                <c:pt idx="18">
                  <c:v>0.698970004336019</c:v>
                </c:pt>
                <c:pt idx="19">
                  <c:v>0.698970004336019</c:v>
                </c:pt>
                <c:pt idx="20">
                  <c:v>0.698970004336019</c:v>
                </c:pt>
                <c:pt idx="21">
                  <c:v>0.698970004336019</c:v>
                </c:pt>
                <c:pt idx="22">
                  <c:v>0.698970004336019</c:v>
                </c:pt>
                <c:pt idx="23">
                  <c:v>0.698970004336019</c:v>
                </c:pt>
                <c:pt idx="24">
                  <c:v>0.698970004336019</c:v>
                </c:pt>
              </c:numCache>
            </c:numRef>
          </c:val>
        </c:ser>
        <c:ser>
          <c:idx val="0"/>
          <c:order val="5"/>
          <c:tx>
            <c:v>Navigable?</c:v>
          </c:tx>
          <c:val>
            <c:numRef>
              <c:f>'[Scotts_County and coal field-combined.xlsx]Graphing'!$K$50:$K$74</c:f>
              <c:numCache>
                <c:formatCode>General</c:formatCode>
                <c:ptCount val="25"/>
                <c:pt idx="0">
                  <c:v>1.030154270922102</c:v>
                </c:pt>
                <c:pt idx="1">
                  <c:v>1.17738353207985</c:v>
                </c:pt>
                <c:pt idx="2">
                  <c:v>0.0</c:v>
                </c:pt>
                <c:pt idx="3">
                  <c:v>0.0</c:v>
                </c:pt>
                <c:pt idx="4">
                  <c:v>0.0</c:v>
                </c:pt>
                <c:pt idx="5">
                  <c:v>0.268226837664629</c:v>
                </c:pt>
                <c:pt idx="6">
                  <c:v>0.573393834922521</c:v>
                </c:pt>
                <c:pt idx="7">
                  <c:v>0.0</c:v>
                </c:pt>
                <c:pt idx="8">
                  <c:v>0.605682061278983</c:v>
                </c:pt>
                <c:pt idx="9">
                  <c:v>0.555565988729439</c:v>
                </c:pt>
                <c:pt idx="10">
                  <c:v>0.0</c:v>
                </c:pt>
                <c:pt idx="11">
                  <c:v>1.021962068932428</c:v>
                </c:pt>
                <c:pt idx="12">
                  <c:v>0.969276095488932</c:v>
                </c:pt>
                <c:pt idx="13">
                  <c:v>0.849216654763134</c:v>
                </c:pt>
                <c:pt idx="14">
                  <c:v>0.0</c:v>
                </c:pt>
                <c:pt idx="15">
                  <c:v>0.93347210246148</c:v>
                </c:pt>
                <c:pt idx="16">
                  <c:v>0.0</c:v>
                </c:pt>
                <c:pt idx="17">
                  <c:v>0.0</c:v>
                </c:pt>
                <c:pt idx="18">
                  <c:v>0.0</c:v>
                </c:pt>
                <c:pt idx="19">
                  <c:v>0.0</c:v>
                </c:pt>
                <c:pt idx="20">
                  <c:v>0.579429159157155</c:v>
                </c:pt>
                <c:pt idx="21">
                  <c:v>1.110714257522636</c:v>
                </c:pt>
                <c:pt idx="22">
                  <c:v>0.574181797057869</c:v>
                </c:pt>
                <c:pt idx="23">
                  <c:v>0.0</c:v>
                </c:pt>
                <c:pt idx="24">
                  <c:v>0.0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132479536"/>
        <c:axId val="-2132029792"/>
      </c:radarChart>
      <c:radarChart>
        <c:radarStyle val="marker"/>
        <c:varyColors val="0"/>
        <c:ser>
          <c:idx val="1"/>
          <c:order val="1"/>
          <c:tx>
            <c:v>Direct Distance</c:v>
          </c:tx>
          <c:marker>
            <c:symbol val="none"/>
          </c:marker>
          <c:cat>
            <c:strRef>
              <c:f>'[Scotts_County and coal field-combined.xlsx]Graphing'!$A$50:$A$74</c:f>
              <c:strCache>
                <c:ptCount val="25"/>
                <c:pt idx="0">
                  <c:v>Bedfordshire</c:v>
                </c:pt>
                <c:pt idx="1">
                  <c:v>Berkshire</c:v>
                </c:pt>
                <c:pt idx="2">
                  <c:v>Buckinghamshire</c:v>
                </c:pt>
                <c:pt idx="3">
                  <c:v>Cambridgeshire</c:v>
                </c:pt>
                <c:pt idx="4">
                  <c:v>Cheshire</c:v>
                </c:pt>
                <c:pt idx="5">
                  <c:v>Cornwall</c:v>
                </c:pt>
                <c:pt idx="6">
                  <c:v>Devon</c:v>
                </c:pt>
                <c:pt idx="7">
                  <c:v>Dorset</c:v>
                </c:pt>
                <c:pt idx="8">
                  <c:v>Essex</c:v>
                </c:pt>
                <c:pt idx="9">
                  <c:v>Hampshire</c:v>
                </c:pt>
                <c:pt idx="10">
                  <c:v>Herefordshire</c:v>
                </c:pt>
                <c:pt idx="11">
                  <c:v>Hertfordshire</c:v>
                </c:pt>
                <c:pt idx="12">
                  <c:v>Huntingdonshire</c:v>
                </c:pt>
                <c:pt idx="13">
                  <c:v>Kent</c:v>
                </c:pt>
                <c:pt idx="14">
                  <c:v>Lincolnshire</c:v>
                </c:pt>
                <c:pt idx="15">
                  <c:v>Middlesex</c:v>
                </c:pt>
                <c:pt idx="16">
                  <c:v>Norfolk</c:v>
                </c:pt>
                <c:pt idx="17">
                  <c:v>Northamptonshire</c:v>
                </c:pt>
                <c:pt idx="18">
                  <c:v>Oxfordshire</c:v>
                </c:pt>
                <c:pt idx="19">
                  <c:v>Rutland</c:v>
                </c:pt>
                <c:pt idx="20">
                  <c:v>Suffolk</c:v>
                </c:pt>
                <c:pt idx="21">
                  <c:v>Surrey</c:v>
                </c:pt>
                <c:pt idx="22">
                  <c:v>Sussex</c:v>
                </c:pt>
                <c:pt idx="23">
                  <c:v>Westmorland</c:v>
                </c:pt>
                <c:pt idx="24">
                  <c:v>Wiltshire</c:v>
                </c:pt>
              </c:strCache>
            </c:strRef>
          </c:cat>
          <c:val>
            <c:numRef>
              <c:f>'[Scotts_County and coal field-combined.xlsx]Graphing'!$D$50:$D$74</c:f>
              <c:numCache>
                <c:formatCode>General</c:formatCode>
                <c:ptCount val="25"/>
                <c:pt idx="0">
                  <c:v>1.694341910364181</c:v>
                </c:pt>
                <c:pt idx="1">
                  <c:v>1.808953299155911</c:v>
                </c:pt>
                <c:pt idx="2">
                  <c:v>1.740204735507449</c:v>
                </c:pt>
                <c:pt idx="3">
                  <c:v>1.852845818014997</c:v>
                </c:pt>
                <c:pt idx="4">
                  <c:v>0.821513528404773</c:v>
                </c:pt>
                <c:pt idx="5">
                  <c:v>1.814114356129125</c:v>
                </c:pt>
                <c:pt idx="6">
                  <c:v>1.036628895362161</c:v>
                </c:pt>
                <c:pt idx="7">
                  <c:v>1.607133204391567</c:v>
                </c:pt>
                <c:pt idx="8">
                  <c:v>2.027920136405803</c:v>
                </c:pt>
                <c:pt idx="9">
                  <c:v>1.720242018287057</c:v>
                </c:pt>
                <c:pt idx="10">
                  <c:v>1.298853076409707</c:v>
                </c:pt>
                <c:pt idx="11">
                  <c:v>1.88337748974834</c:v>
                </c:pt>
                <c:pt idx="12">
                  <c:v>1.736715133605611</c:v>
                </c:pt>
                <c:pt idx="13">
                  <c:v>2.08282126093933</c:v>
                </c:pt>
                <c:pt idx="14">
                  <c:v>1.529173603261723</c:v>
                </c:pt>
                <c:pt idx="15">
                  <c:v>1.954194251815862</c:v>
                </c:pt>
                <c:pt idx="16">
                  <c:v>2.035189508908448</c:v>
                </c:pt>
                <c:pt idx="17">
                  <c:v>1.478710755512759</c:v>
                </c:pt>
                <c:pt idx="18">
                  <c:v>1.72156331835748</c:v>
                </c:pt>
                <c:pt idx="19">
                  <c:v>1.45071087814692</c:v>
                </c:pt>
                <c:pt idx="20">
                  <c:v>2.059374059065957</c:v>
                </c:pt>
                <c:pt idx="21">
                  <c:v>1.911423965376295</c:v>
                </c:pt>
                <c:pt idx="22">
                  <c:v>1.898780013289825</c:v>
                </c:pt>
                <c:pt idx="23">
                  <c:v>1.41161970596323</c:v>
                </c:pt>
                <c:pt idx="24">
                  <c:v>1.111598524880394</c:v>
                </c:pt>
              </c:numCache>
            </c:numRef>
          </c:val>
        </c:ser>
        <c:ser>
          <c:idx val="3"/>
          <c:order val="3"/>
          <c:tx>
            <c:v>Roman Road</c:v>
          </c:tx>
          <c:marker>
            <c:symbol val="none"/>
          </c:marker>
          <c:cat>
            <c:strRef>
              <c:f>'[Scotts_County and coal field-combined.xlsx]Graphing'!$A$50:$A$74</c:f>
              <c:strCache>
                <c:ptCount val="25"/>
                <c:pt idx="0">
                  <c:v>Bedfordshire</c:v>
                </c:pt>
                <c:pt idx="1">
                  <c:v>Berkshire</c:v>
                </c:pt>
                <c:pt idx="2">
                  <c:v>Buckinghamshire</c:v>
                </c:pt>
                <c:pt idx="3">
                  <c:v>Cambridgeshire</c:v>
                </c:pt>
                <c:pt idx="4">
                  <c:v>Cheshire</c:v>
                </c:pt>
                <c:pt idx="5">
                  <c:v>Cornwall</c:v>
                </c:pt>
                <c:pt idx="6">
                  <c:v>Devon</c:v>
                </c:pt>
                <c:pt idx="7">
                  <c:v>Dorset</c:v>
                </c:pt>
                <c:pt idx="8">
                  <c:v>Essex</c:v>
                </c:pt>
                <c:pt idx="9">
                  <c:v>Hampshire</c:v>
                </c:pt>
                <c:pt idx="10">
                  <c:v>Herefordshire</c:v>
                </c:pt>
                <c:pt idx="11">
                  <c:v>Hertfordshire</c:v>
                </c:pt>
                <c:pt idx="12">
                  <c:v>Huntingdonshire</c:v>
                </c:pt>
                <c:pt idx="13">
                  <c:v>Kent</c:v>
                </c:pt>
                <c:pt idx="14">
                  <c:v>Lincolnshire</c:v>
                </c:pt>
                <c:pt idx="15">
                  <c:v>Middlesex</c:v>
                </c:pt>
                <c:pt idx="16">
                  <c:v>Norfolk</c:v>
                </c:pt>
                <c:pt idx="17">
                  <c:v>Northamptonshire</c:v>
                </c:pt>
                <c:pt idx="18">
                  <c:v>Oxfordshire</c:v>
                </c:pt>
                <c:pt idx="19">
                  <c:v>Rutland</c:v>
                </c:pt>
                <c:pt idx="20">
                  <c:v>Suffolk</c:v>
                </c:pt>
                <c:pt idx="21">
                  <c:v>Surrey</c:v>
                </c:pt>
                <c:pt idx="22">
                  <c:v>Sussex</c:v>
                </c:pt>
                <c:pt idx="23">
                  <c:v>Westmorland</c:v>
                </c:pt>
                <c:pt idx="24">
                  <c:v>Wiltshire</c:v>
                </c:pt>
              </c:strCache>
            </c:strRef>
          </c:cat>
          <c:val>
            <c:numRef>
              <c:f>'[Scotts_County and coal field-combined.xlsx]Graphing'!$E$50:$E$74</c:f>
              <c:numCache>
                <c:formatCode>General</c:formatCode>
                <c:ptCount val="25"/>
                <c:pt idx="0">
                  <c:v>1.645815118296642</c:v>
                </c:pt>
                <c:pt idx="1">
                  <c:v>1.69810054562339</c:v>
                </c:pt>
                <c:pt idx="2">
                  <c:v>1.6871721045948</c:v>
                </c:pt>
                <c:pt idx="3">
                  <c:v>1.694298013413428</c:v>
                </c:pt>
                <c:pt idx="4">
                  <c:v>0.729974285699556</c:v>
                </c:pt>
                <c:pt idx="5">
                  <c:v>2.301029995663979</c:v>
                </c:pt>
                <c:pt idx="6">
                  <c:v>0.946697837245742</c:v>
                </c:pt>
                <c:pt idx="7">
                  <c:v>1.366236123718293</c:v>
                </c:pt>
                <c:pt idx="8">
                  <c:v>1.917846719388775</c:v>
                </c:pt>
                <c:pt idx="9">
                  <c:v>1.574262829707027</c:v>
                </c:pt>
                <c:pt idx="10">
                  <c:v>1.307282047033346</c:v>
                </c:pt>
                <c:pt idx="11">
                  <c:v>1.845594093160024</c:v>
                </c:pt>
                <c:pt idx="12">
                  <c:v>1.65643362006595</c:v>
                </c:pt>
                <c:pt idx="13">
                  <c:v>1.850676861358595</c:v>
                </c:pt>
                <c:pt idx="14">
                  <c:v>1.374106508804012</c:v>
                </c:pt>
                <c:pt idx="15">
                  <c:v>1.71962127234036</c:v>
                </c:pt>
                <c:pt idx="16">
                  <c:v>1.959279950130939</c:v>
                </c:pt>
                <c:pt idx="17">
                  <c:v>1.345569756056392</c:v>
                </c:pt>
                <c:pt idx="18">
                  <c:v>1.585178628503516</c:v>
                </c:pt>
                <c:pt idx="19">
                  <c:v>1.633670406051443</c:v>
                </c:pt>
                <c:pt idx="20">
                  <c:v>1.933487287848705</c:v>
                </c:pt>
                <c:pt idx="21">
                  <c:v>1.841547165256553</c:v>
                </c:pt>
                <c:pt idx="22">
                  <c:v>1.710371264260762</c:v>
                </c:pt>
                <c:pt idx="23">
                  <c:v>1.2500538695218</c:v>
                </c:pt>
                <c:pt idx="24">
                  <c:v>1.209112703738592</c:v>
                </c:pt>
              </c:numCache>
            </c:numRef>
          </c:val>
        </c:ser>
        <c:ser>
          <c:idx val="4"/>
          <c:order val="4"/>
          <c:tx>
            <c:v>Water Distance</c:v>
          </c:tx>
          <c:marker>
            <c:symbol val="none"/>
          </c:marker>
          <c:cat>
            <c:strRef>
              <c:f>'[Scotts_County and coal field-combined.xlsx]Graphing'!$A$50:$A$74</c:f>
              <c:strCache>
                <c:ptCount val="25"/>
                <c:pt idx="0">
                  <c:v>Bedfordshire</c:v>
                </c:pt>
                <c:pt idx="1">
                  <c:v>Berkshire</c:v>
                </c:pt>
                <c:pt idx="2">
                  <c:v>Buckinghamshire</c:v>
                </c:pt>
                <c:pt idx="3">
                  <c:v>Cambridgeshire</c:v>
                </c:pt>
                <c:pt idx="4">
                  <c:v>Cheshire</c:v>
                </c:pt>
                <c:pt idx="5">
                  <c:v>Cornwall</c:v>
                </c:pt>
                <c:pt idx="6">
                  <c:v>Devon</c:v>
                </c:pt>
                <c:pt idx="7">
                  <c:v>Dorset</c:v>
                </c:pt>
                <c:pt idx="8">
                  <c:v>Essex</c:v>
                </c:pt>
                <c:pt idx="9">
                  <c:v>Hampshire</c:v>
                </c:pt>
                <c:pt idx="10">
                  <c:v>Herefordshire</c:v>
                </c:pt>
                <c:pt idx="11">
                  <c:v>Hertfordshire</c:v>
                </c:pt>
                <c:pt idx="12">
                  <c:v>Huntingdonshire</c:v>
                </c:pt>
                <c:pt idx="13">
                  <c:v>Kent</c:v>
                </c:pt>
                <c:pt idx="14">
                  <c:v>Lincolnshire</c:v>
                </c:pt>
                <c:pt idx="15">
                  <c:v>Middlesex</c:v>
                </c:pt>
                <c:pt idx="16">
                  <c:v>Norfolk</c:v>
                </c:pt>
                <c:pt idx="17">
                  <c:v>Northamptonshire</c:v>
                </c:pt>
                <c:pt idx="18">
                  <c:v>Oxfordshire</c:v>
                </c:pt>
                <c:pt idx="19">
                  <c:v>Rutland</c:v>
                </c:pt>
                <c:pt idx="20">
                  <c:v>Suffolk</c:v>
                </c:pt>
                <c:pt idx="21">
                  <c:v>Surrey</c:v>
                </c:pt>
                <c:pt idx="22">
                  <c:v>Sussex</c:v>
                </c:pt>
                <c:pt idx="23">
                  <c:v>Westmorland</c:v>
                </c:pt>
                <c:pt idx="24">
                  <c:v>Wiltshire</c:v>
                </c:pt>
              </c:strCache>
            </c:strRef>
          </c:cat>
          <c:val>
            <c:numRef>
              <c:f>'[Scotts_County and coal field-combined.xlsx]Graphing'!$J$50:$J$74</c:f>
              <c:numCache>
                <c:formatCode>General</c:formatCode>
                <c:ptCount val="25"/>
                <c:pt idx="0">
                  <c:v>1.030154270922102</c:v>
                </c:pt>
                <c:pt idx="1">
                  <c:v>1.17738353207985</c:v>
                </c:pt>
                <c:pt idx="2">
                  <c:v>1.301029995663981</c:v>
                </c:pt>
                <c:pt idx="3">
                  <c:v>0.874133778827972</c:v>
                </c:pt>
                <c:pt idx="4">
                  <c:v>0.107209969647868</c:v>
                </c:pt>
                <c:pt idx="5">
                  <c:v>0.268226837664629</c:v>
                </c:pt>
                <c:pt idx="6">
                  <c:v>0.573393834922521</c:v>
                </c:pt>
                <c:pt idx="7">
                  <c:v>0.773749886667951</c:v>
                </c:pt>
                <c:pt idx="8">
                  <c:v>0.605682061278983</c:v>
                </c:pt>
                <c:pt idx="9">
                  <c:v>0.555565988729439</c:v>
                </c:pt>
                <c:pt idx="10">
                  <c:v>0.692053365034081</c:v>
                </c:pt>
                <c:pt idx="11">
                  <c:v>1.021962068932428</c:v>
                </c:pt>
                <c:pt idx="12">
                  <c:v>0.969276095488932</c:v>
                </c:pt>
                <c:pt idx="13">
                  <c:v>0.849216654763134</c:v>
                </c:pt>
                <c:pt idx="14">
                  <c:v>0.93343666782628</c:v>
                </c:pt>
                <c:pt idx="15">
                  <c:v>0.93347210246148</c:v>
                </c:pt>
                <c:pt idx="16">
                  <c:v>0.775042180833831</c:v>
                </c:pt>
                <c:pt idx="17">
                  <c:v>1.04926455172923</c:v>
                </c:pt>
                <c:pt idx="18">
                  <c:v>1.26934246185129</c:v>
                </c:pt>
                <c:pt idx="19">
                  <c:v>1.301029995663981</c:v>
                </c:pt>
                <c:pt idx="20">
                  <c:v>0.579429159157155</c:v>
                </c:pt>
                <c:pt idx="21">
                  <c:v>1.110714257522636</c:v>
                </c:pt>
                <c:pt idx="22">
                  <c:v>0.574181797057869</c:v>
                </c:pt>
                <c:pt idx="23">
                  <c:v>1.301029995663981</c:v>
                </c:pt>
                <c:pt idx="24">
                  <c:v>1.301029995663981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132479536"/>
        <c:axId val="-2132029792"/>
      </c:radarChart>
      <c:catAx>
        <c:axId val="-2132479536"/>
        <c:scaling>
          <c:orientation val="minMax"/>
        </c:scaling>
        <c:delete val="0"/>
        <c:axPos val="b"/>
        <c:majorGridlines/>
        <c:numFmt formatCode="General" sourceLinked="0"/>
        <c:majorTickMark val="none"/>
        <c:minorTickMark val="none"/>
        <c:tickLblPos val="nextTo"/>
        <c:spPr>
          <a:ln w="9525">
            <a:noFill/>
          </a:ln>
        </c:spPr>
        <c:crossAx val="-2132029792"/>
        <c:crosses val="autoZero"/>
        <c:auto val="1"/>
        <c:lblAlgn val="ctr"/>
        <c:lblOffset val="100"/>
        <c:noMultiLvlLbl val="0"/>
      </c:catAx>
      <c:valAx>
        <c:axId val="-2132029792"/>
        <c:scaling>
          <c:orientation val="minMax"/>
        </c:scaling>
        <c:delete val="0"/>
        <c:axPos val="l"/>
        <c:majorGridlines/>
        <c:numFmt formatCode="General" sourceLinked="1"/>
        <c:majorTickMark val="none"/>
        <c:minorTickMark val="none"/>
        <c:tickLblPos val="nextTo"/>
        <c:crossAx val="-2132479536"/>
        <c:crosses val="autoZero"/>
        <c:crossBetween val="between"/>
      </c:valAx>
    </c:plotArea>
    <c:legend>
      <c:legendPos val="r"/>
      <c:layout>
        <c:manualLayout>
          <c:xMode val="edge"/>
          <c:yMode val="edge"/>
          <c:x val="0.0289429208361931"/>
          <c:y val="0.036742988021555"/>
          <c:w val="0.155085743630358"/>
          <c:h val="0.262134879596321"/>
        </c:manualLayout>
      </c:layout>
      <c:overlay val="1"/>
      <c:txPr>
        <a:bodyPr/>
        <a:lstStyle/>
        <a:p>
          <a:pPr>
            <a:defRPr cap="all"/>
          </a:pPr>
          <a:endParaRPr lang="en-US"/>
        </a:p>
      </c:txPr>
    </c:legend>
    <c:plotVisOnly val="1"/>
    <c:dispBlanksAs val="gap"/>
    <c:showDLblsOverMax val="0"/>
  </c:chart>
  <c:externalData r:id="rId1">
    <c:autoUpdate val="0"/>
  </c:externalData>
  <c:userShapes r:id="rId2"/>
</c:chartSpace>
</file>

<file path=ppt/diagrams/_rels/data1.xml.rels><?xml version="1.0" encoding="UTF-8" standalone="yes"?>
<Relationships xmlns="http://schemas.openxmlformats.org/package/2006/relationships"><Relationship Id="rId1" Type="http://schemas.openxmlformats.org/officeDocument/2006/relationships/image" Target="../media/image45.jpeg"/></Relationships>
</file>

<file path=ppt/diagrams/_rels/data2.xml.rels><?xml version="1.0" encoding="UTF-8" standalone="yes"?>
<Relationships xmlns="http://schemas.openxmlformats.org/package/2006/relationships"><Relationship Id="rId1" Type="http://schemas.openxmlformats.org/officeDocument/2006/relationships/image" Target="../media/image48.jpg"/></Relationships>
</file>

<file path=ppt/diagrams/_rels/data3.xml.rels><?xml version="1.0" encoding="UTF-8" standalone="yes"?>
<Relationships xmlns="http://schemas.openxmlformats.org/package/2006/relationships"><Relationship Id="rId1" Type="http://schemas.openxmlformats.org/officeDocument/2006/relationships/image" Target="../media/image48.jpg"/></Relationships>
</file>

<file path=ppt/diagrams/_rels/drawing1.xml.rels><?xml version="1.0" encoding="UTF-8" standalone="yes"?>
<Relationships xmlns="http://schemas.openxmlformats.org/package/2006/relationships"><Relationship Id="rId1" Type="http://schemas.openxmlformats.org/officeDocument/2006/relationships/image" Target="../media/image45.jpeg"/></Relationships>
</file>

<file path=ppt/diagrams/_rels/drawing2.xml.rels><?xml version="1.0" encoding="UTF-8" standalone="yes"?>
<Relationships xmlns="http://schemas.openxmlformats.org/package/2006/relationships"><Relationship Id="rId1" Type="http://schemas.openxmlformats.org/officeDocument/2006/relationships/image" Target="../media/image48.jpg"/></Relationships>
</file>

<file path=ppt/diagrams/_rels/drawing3.xml.rels><?xml version="1.0" encoding="UTF-8" standalone="yes"?>
<Relationships xmlns="http://schemas.openxmlformats.org/package/2006/relationships"><Relationship Id="rId1" Type="http://schemas.openxmlformats.org/officeDocument/2006/relationships/image" Target="../media/image48.jp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13536B7-E9A8-413C-A018-7CFAACFDA879}" type="doc">
      <dgm:prSet loTypeId="urn:microsoft.com/office/officeart/2008/layout/BendingPictureCaption" loCatId="picture" qsTypeId="urn:microsoft.com/office/officeart/2005/8/quickstyle/simple1" qsCatId="simple" csTypeId="urn:microsoft.com/office/officeart/2005/8/colors/accent1_2" csCatId="accent1" phldr="1"/>
      <dgm:spPr/>
    </dgm:pt>
    <dgm:pt modelId="{865C3A94-E757-4FDA-9A13-03A6C68373A0}">
      <dgm:prSet phldrT="[Text]" custT="1"/>
      <dgm:spPr/>
      <dgm:t>
        <a:bodyPr/>
        <a:lstStyle/>
        <a:p>
          <a:r>
            <a:rPr lang="de-DE" sz="1800" b="0" i="0" dirty="0" err="1" smtClean="0"/>
            <a:t>Fluctuations</a:t>
          </a:r>
          <a:r>
            <a:rPr lang="de-DE" sz="1800" b="0" i="0" dirty="0" smtClean="0"/>
            <a:t> in RE </a:t>
          </a:r>
          <a:r>
            <a:rPr lang="de-DE" sz="1800" b="0" i="0" dirty="0" err="1" smtClean="0"/>
            <a:t>production</a:t>
          </a:r>
          <a:endParaRPr lang="de-DE" sz="1800" dirty="0"/>
        </a:p>
      </dgm:t>
    </dgm:pt>
    <dgm:pt modelId="{608B5BEC-6B03-4675-9496-33D6ED28C9D3}" type="parTrans" cxnId="{88CE5E99-2818-48E5-B4FF-1A5A06EFE6A8}">
      <dgm:prSet/>
      <dgm:spPr/>
      <dgm:t>
        <a:bodyPr/>
        <a:lstStyle/>
        <a:p>
          <a:endParaRPr lang="de-DE"/>
        </a:p>
      </dgm:t>
    </dgm:pt>
    <dgm:pt modelId="{8C46EFF5-FA41-49E7-875E-08AB0BFCC47B}" type="sibTrans" cxnId="{88CE5E99-2818-48E5-B4FF-1A5A06EFE6A8}">
      <dgm:prSet/>
      <dgm:spPr/>
      <dgm:t>
        <a:bodyPr/>
        <a:lstStyle/>
        <a:p>
          <a:endParaRPr lang="de-DE"/>
        </a:p>
      </dgm:t>
    </dgm:pt>
    <dgm:pt modelId="{ABB75F17-59E9-44B7-8436-18CF045C7359}" type="pres">
      <dgm:prSet presAssocID="{413536B7-E9A8-413C-A018-7CFAACFDA879}" presName="diagram" presStyleCnt="0">
        <dgm:presLayoutVars>
          <dgm:dir/>
        </dgm:presLayoutVars>
      </dgm:prSet>
      <dgm:spPr/>
    </dgm:pt>
    <dgm:pt modelId="{65212B5D-9257-4571-A69B-6119E0A6A508}" type="pres">
      <dgm:prSet presAssocID="{865C3A94-E757-4FDA-9A13-03A6C68373A0}" presName="composite" presStyleCnt="0"/>
      <dgm:spPr/>
    </dgm:pt>
    <dgm:pt modelId="{A132D024-D858-44EE-9908-D186821DBB68}" type="pres">
      <dgm:prSet presAssocID="{865C3A94-E757-4FDA-9A13-03A6C68373A0}" presName="Image" presStyleLbl="bgShp" presStyleIdx="0" presStyleCnt="1" custScaleX="79453" custLinFactNeighborX="-71353" custLinFactNeighborY="582"/>
      <dgm:spPr>
        <a:blipFill>
          <a:blip xmlns:r="http://schemas.openxmlformats.org/officeDocument/2006/relationships"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24000" r="-24000"/>
          </a:stretch>
        </a:blipFill>
      </dgm:spPr>
      <dgm:t>
        <a:bodyPr/>
        <a:lstStyle/>
        <a:p>
          <a:endParaRPr lang="de-DE"/>
        </a:p>
      </dgm:t>
    </dgm:pt>
    <dgm:pt modelId="{87C84D19-71AD-4A6D-B072-E962667DB913}" type="pres">
      <dgm:prSet presAssocID="{865C3A94-E757-4FDA-9A13-03A6C68373A0}" presName="Parent" presStyleLbl="node0" presStyleIdx="0" presStyleCnt="1" custScaleX="149717" custLinFactNeighborX="-32540" custLinFactNeighborY="-72147">
        <dgm:presLayoutVars>
          <dgm:bulletEnabled val="1"/>
        </dgm:presLayoutVars>
      </dgm:prSet>
      <dgm:spPr/>
      <dgm:t>
        <a:bodyPr/>
        <a:lstStyle/>
        <a:p>
          <a:endParaRPr lang="de-DE"/>
        </a:p>
      </dgm:t>
    </dgm:pt>
  </dgm:ptLst>
  <dgm:cxnLst>
    <dgm:cxn modelId="{AF62ED30-362C-F840-B2B1-2DD31EDA63B1}" type="presOf" srcId="{413536B7-E9A8-413C-A018-7CFAACFDA879}" destId="{ABB75F17-59E9-44B7-8436-18CF045C7359}" srcOrd="0" destOrd="0" presId="urn:microsoft.com/office/officeart/2008/layout/BendingPictureCaption"/>
    <dgm:cxn modelId="{88CE5E99-2818-48E5-B4FF-1A5A06EFE6A8}" srcId="{413536B7-E9A8-413C-A018-7CFAACFDA879}" destId="{865C3A94-E757-4FDA-9A13-03A6C68373A0}" srcOrd="0" destOrd="0" parTransId="{608B5BEC-6B03-4675-9496-33D6ED28C9D3}" sibTransId="{8C46EFF5-FA41-49E7-875E-08AB0BFCC47B}"/>
    <dgm:cxn modelId="{81A04510-1770-514F-9C39-A557820DA74C}" type="presOf" srcId="{865C3A94-E757-4FDA-9A13-03A6C68373A0}" destId="{87C84D19-71AD-4A6D-B072-E962667DB913}" srcOrd="0" destOrd="0" presId="urn:microsoft.com/office/officeart/2008/layout/BendingPictureCaption"/>
    <dgm:cxn modelId="{38655826-6790-C844-80F7-143C78BF5023}" type="presParOf" srcId="{ABB75F17-59E9-44B7-8436-18CF045C7359}" destId="{65212B5D-9257-4571-A69B-6119E0A6A508}" srcOrd="0" destOrd="0" presId="urn:microsoft.com/office/officeart/2008/layout/BendingPictureCaption"/>
    <dgm:cxn modelId="{11989F8B-4DB6-4147-8C04-57B50F2048C1}" type="presParOf" srcId="{65212B5D-9257-4571-A69B-6119E0A6A508}" destId="{A132D024-D858-44EE-9908-D186821DBB68}" srcOrd="0" destOrd="0" presId="urn:microsoft.com/office/officeart/2008/layout/BendingPictureCaption"/>
    <dgm:cxn modelId="{114633AF-7B8B-2E41-9394-19C5A7292D66}" type="presParOf" srcId="{65212B5D-9257-4571-A69B-6119E0A6A508}" destId="{87C84D19-71AD-4A6D-B072-E962667DB913}" srcOrd="1" destOrd="0" presId="urn:microsoft.com/office/officeart/2008/layout/BendingPictureCaption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413536B7-E9A8-413C-A018-7CFAACFDA879}" type="doc">
      <dgm:prSet loTypeId="urn:microsoft.com/office/officeart/2008/layout/BendingPictureCaption" loCatId="picture" qsTypeId="urn:microsoft.com/office/officeart/2005/8/quickstyle/simple1" qsCatId="simple" csTypeId="urn:microsoft.com/office/officeart/2005/8/colors/accent1_2" csCatId="accent1" phldr="1"/>
      <dgm:spPr/>
    </dgm:pt>
    <dgm:pt modelId="{865C3A94-E757-4FDA-9A13-03A6C68373A0}">
      <dgm:prSet phldrT="[Text]" custT="1"/>
      <dgm:spPr/>
      <dgm:t>
        <a:bodyPr/>
        <a:lstStyle/>
        <a:p>
          <a:r>
            <a:rPr lang="de-DE" sz="2500" b="0" i="0" dirty="0" err="1" smtClean="0"/>
            <a:t>Congestions</a:t>
          </a:r>
          <a:endParaRPr lang="de-DE" sz="2500" dirty="0"/>
        </a:p>
      </dgm:t>
    </dgm:pt>
    <dgm:pt modelId="{608B5BEC-6B03-4675-9496-33D6ED28C9D3}" type="parTrans" cxnId="{88CE5E99-2818-48E5-B4FF-1A5A06EFE6A8}">
      <dgm:prSet/>
      <dgm:spPr/>
      <dgm:t>
        <a:bodyPr/>
        <a:lstStyle/>
        <a:p>
          <a:endParaRPr lang="de-DE"/>
        </a:p>
      </dgm:t>
    </dgm:pt>
    <dgm:pt modelId="{8C46EFF5-FA41-49E7-875E-08AB0BFCC47B}" type="sibTrans" cxnId="{88CE5E99-2818-48E5-B4FF-1A5A06EFE6A8}">
      <dgm:prSet/>
      <dgm:spPr/>
      <dgm:t>
        <a:bodyPr/>
        <a:lstStyle/>
        <a:p>
          <a:endParaRPr lang="de-DE"/>
        </a:p>
      </dgm:t>
    </dgm:pt>
    <dgm:pt modelId="{ABB75F17-59E9-44B7-8436-18CF045C7359}" type="pres">
      <dgm:prSet presAssocID="{413536B7-E9A8-413C-A018-7CFAACFDA879}" presName="diagram" presStyleCnt="0">
        <dgm:presLayoutVars>
          <dgm:dir/>
        </dgm:presLayoutVars>
      </dgm:prSet>
      <dgm:spPr/>
    </dgm:pt>
    <dgm:pt modelId="{65212B5D-9257-4571-A69B-6119E0A6A508}" type="pres">
      <dgm:prSet presAssocID="{865C3A94-E757-4FDA-9A13-03A6C68373A0}" presName="composite" presStyleCnt="0"/>
      <dgm:spPr/>
    </dgm:pt>
    <dgm:pt modelId="{A132D024-D858-44EE-9908-D186821DBB68}" type="pres">
      <dgm:prSet presAssocID="{865C3A94-E757-4FDA-9A13-03A6C68373A0}" presName="Image" presStyleLbl="bgShp" presStyleIdx="0" presStyleCnt="1" custScaleX="79453" custLinFactNeighborX="-36790" custLinFactNeighborY="9900"/>
      <dgm:spPr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17000" r="-17000"/>
          </a:stretch>
        </a:blipFill>
      </dgm:spPr>
      <dgm:t>
        <a:bodyPr/>
        <a:lstStyle/>
        <a:p>
          <a:endParaRPr lang="de-DE"/>
        </a:p>
      </dgm:t>
    </dgm:pt>
    <dgm:pt modelId="{87C84D19-71AD-4A6D-B072-E962667DB913}" type="pres">
      <dgm:prSet presAssocID="{865C3A94-E757-4FDA-9A13-03A6C68373A0}" presName="Parent" presStyleLbl="node0" presStyleIdx="0" presStyleCnt="1" custScaleX="127595" custLinFactNeighborX="2343" custLinFactNeighborY="-16797">
        <dgm:presLayoutVars>
          <dgm:bulletEnabled val="1"/>
        </dgm:presLayoutVars>
      </dgm:prSet>
      <dgm:spPr/>
      <dgm:t>
        <a:bodyPr/>
        <a:lstStyle/>
        <a:p>
          <a:endParaRPr lang="de-DE"/>
        </a:p>
      </dgm:t>
    </dgm:pt>
  </dgm:ptLst>
  <dgm:cxnLst>
    <dgm:cxn modelId="{F7BBABE0-8FF2-0344-8708-0CA5053C27DB}" type="presOf" srcId="{865C3A94-E757-4FDA-9A13-03A6C68373A0}" destId="{87C84D19-71AD-4A6D-B072-E962667DB913}" srcOrd="0" destOrd="0" presId="urn:microsoft.com/office/officeart/2008/layout/BendingPictureCaption"/>
    <dgm:cxn modelId="{88CE5E99-2818-48E5-B4FF-1A5A06EFE6A8}" srcId="{413536B7-E9A8-413C-A018-7CFAACFDA879}" destId="{865C3A94-E757-4FDA-9A13-03A6C68373A0}" srcOrd="0" destOrd="0" parTransId="{608B5BEC-6B03-4675-9496-33D6ED28C9D3}" sibTransId="{8C46EFF5-FA41-49E7-875E-08AB0BFCC47B}"/>
    <dgm:cxn modelId="{0B547C2D-816E-854B-823B-CF301C3CDED9}" type="presOf" srcId="{413536B7-E9A8-413C-A018-7CFAACFDA879}" destId="{ABB75F17-59E9-44B7-8436-18CF045C7359}" srcOrd="0" destOrd="0" presId="urn:microsoft.com/office/officeart/2008/layout/BendingPictureCaption"/>
    <dgm:cxn modelId="{EBCB0661-05CA-8F43-A9D7-8FCDFC9826D4}" type="presParOf" srcId="{ABB75F17-59E9-44B7-8436-18CF045C7359}" destId="{65212B5D-9257-4571-A69B-6119E0A6A508}" srcOrd="0" destOrd="0" presId="urn:microsoft.com/office/officeart/2008/layout/BendingPictureCaption"/>
    <dgm:cxn modelId="{880BFE14-A970-F147-8687-9E10607881D7}" type="presParOf" srcId="{65212B5D-9257-4571-A69B-6119E0A6A508}" destId="{A132D024-D858-44EE-9908-D186821DBB68}" srcOrd="0" destOrd="0" presId="urn:microsoft.com/office/officeart/2008/layout/BendingPictureCaption"/>
    <dgm:cxn modelId="{5A13D111-3893-FD4D-857C-28071C4E2D37}" type="presParOf" srcId="{65212B5D-9257-4571-A69B-6119E0A6A508}" destId="{87C84D19-71AD-4A6D-B072-E962667DB913}" srcOrd="1" destOrd="0" presId="urn:microsoft.com/office/officeart/2008/layout/BendingPictureCaption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413536B7-E9A8-413C-A018-7CFAACFDA879}" type="doc">
      <dgm:prSet loTypeId="urn:microsoft.com/office/officeart/2008/layout/BendingPictureCaption" loCatId="picture" qsTypeId="urn:microsoft.com/office/officeart/2005/8/quickstyle/simple1" qsCatId="simple" csTypeId="urn:microsoft.com/office/officeart/2005/8/colors/accent1_2" csCatId="accent1" phldr="1"/>
      <dgm:spPr/>
    </dgm:pt>
    <dgm:pt modelId="{865C3A94-E757-4FDA-9A13-03A6C68373A0}">
      <dgm:prSet phldrT="[Text]" custT="1"/>
      <dgm:spPr/>
      <dgm:t>
        <a:bodyPr/>
        <a:lstStyle/>
        <a:p>
          <a:r>
            <a:rPr lang="de-DE" sz="2500" b="0" i="0" dirty="0" smtClean="0"/>
            <a:t>3.2. </a:t>
          </a:r>
          <a:r>
            <a:rPr lang="de-DE" sz="2500" b="0" i="0" dirty="0" err="1" smtClean="0"/>
            <a:t>Congestions</a:t>
          </a:r>
          <a:endParaRPr lang="de-DE" sz="2500" dirty="0"/>
        </a:p>
      </dgm:t>
    </dgm:pt>
    <dgm:pt modelId="{608B5BEC-6B03-4675-9496-33D6ED28C9D3}" type="parTrans" cxnId="{88CE5E99-2818-48E5-B4FF-1A5A06EFE6A8}">
      <dgm:prSet/>
      <dgm:spPr/>
      <dgm:t>
        <a:bodyPr/>
        <a:lstStyle/>
        <a:p>
          <a:endParaRPr lang="de-DE"/>
        </a:p>
      </dgm:t>
    </dgm:pt>
    <dgm:pt modelId="{8C46EFF5-FA41-49E7-875E-08AB0BFCC47B}" type="sibTrans" cxnId="{88CE5E99-2818-48E5-B4FF-1A5A06EFE6A8}">
      <dgm:prSet/>
      <dgm:spPr/>
      <dgm:t>
        <a:bodyPr/>
        <a:lstStyle/>
        <a:p>
          <a:endParaRPr lang="de-DE"/>
        </a:p>
      </dgm:t>
    </dgm:pt>
    <dgm:pt modelId="{ABB75F17-59E9-44B7-8436-18CF045C7359}" type="pres">
      <dgm:prSet presAssocID="{413536B7-E9A8-413C-A018-7CFAACFDA879}" presName="diagram" presStyleCnt="0">
        <dgm:presLayoutVars>
          <dgm:dir/>
        </dgm:presLayoutVars>
      </dgm:prSet>
      <dgm:spPr/>
    </dgm:pt>
    <dgm:pt modelId="{65212B5D-9257-4571-A69B-6119E0A6A508}" type="pres">
      <dgm:prSet presAssocID="{865C3A94-E757-4FDA-9A13-03A6C68373A0}" presName="composite" presStyleCnt="0"/>
      <dgm:spPr/>
    </dgm:pt>
    <dgm:pt modelId="{A132D024-D858-44EE-9908-D186821DBB68}" type="pres">
      <dgm:prSet presAssocID="{865C3A94-E757-4FDA-9A13-03A6C68373A0}" presName="Image" presStyleLbl="bgShp" presStyleIdx="0" presStyleCnt="1" custScaleX="79453" custLinFactNeighborX="-36790" custLinFactNeighborY="9900"/>
      <dgm:spPr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17000" r="-17000"/>
          </a:stretch>
        </a:blipFill>
      </dgm:spPr>
      <dgm:t>
        <a:bodyPr/>
        <a:lstStyle/>
        <a:p>
          <a:endParaRPr lang="de-DE"/>
        </a:p>
      </dgm:t>
    </dgm:pt>
    <dgm:pt modelId="{87C84D19-71AD-4A6D-B072-E962667DB913}" type="pres">
      <dgm:prSet presAssocID="{865C3A94-E757-4FDA-9A13-03A6C68373A0}" presName="Parent" presStyleLbl="node0" presStyleIdx="0" presStyleCnt="1" custScaleX="127595" custLinFactNeighborX="2343" custLinFactNeighborY="-16797">
        <dgm:presLayoutVars>
          <dgm:bulletEnabled val="1"/>
        </dgm:presLayoutVars>
      </dgm:prSet>
      <dgm:spPr/>
      <dgm:t>
        <a:bodyPr/>
        <a:lstStyle/>
        <a:p>
          <a:endParaRPr lang="de-DE"/>
        </a:p>
      </dgm:t>
    </dgm:pt>
  </dgm:ptLst>
  <dgm:cxnLst>
    <dgm:cxn modelId="{291067ED-B2CD-3342-AD1D-D939AC096888}" type="presOf" srcId="{865C3A94-E757-4FDA-9A13-03A6C68373A0}" destId="{87C84D19-71AD-4A6D-B072-E962667DB913}" srcOrd="0" destOrd="0" presId="urn:microsoft.com/office/officeart/2008/layout/BendingPictureCaption"/>
    <dgm:cxn modelId="{C6023F6B-BE8E-5841-9A33-087BAD54D75E}" type="presOf" srcId="{413536B7-E9A8-413C-A018-7CFAACFDA879}" destId="{ABB75F17-59E9-44B7-8436-18CF045C7359}" srcOrd="0" destOrd="0" presId="urn:microsoft.com/office/officeart/2008/layout/BendingPictureCaption"/>
    <dgm:cxn modelId="{88CE5E99-2818-48E5-B4FF-1A5A06EFE6A8}" srcId="{413536B7-E9A8-413C-A018-7CFAACFDA879}" destId="{865C3A94-E757-4FDA-9A13-03A6C68373A0}" srcOrd="0" destOrd="0" parTransId="{608B5BEC-6B03-4675-9496-33D6ED28C9D3}" sibTransId="{8C46EFF5-FA41-49E7-875E-08AB0BFCC47B}"/>
    <dgm:cxn modelId="{E94352F5-390F-F44A-993D-829A2B3C5CDA}" type="presParOf" srcId="{ABB75F17-59E9-44B7-8436-18CF045C7359}" destId="{65212B5D-9257-4571-A69B-6119E0A6A508}" srcOrd="0" destOrd="0" presId="urn:microsoft.com/office/officeart/2008/layout/BendingPictureCaption"/>
    <dgm:cxn modelId="{F6A8DC6A-FDCA-C745-8DB0-AB5BD447DB4A}" type="presParOf" srcId="{65212B5D-9257-4571-A69B-6119E0A6A508}" destId="{A132D024-D858-44EE-9908-D186821DBB68}" srcOrd="0" destOrd="0" presId="urn:microsoft.com/office/officeart/2008/layout/BendingPictureCaption"/>
    <dgm:cxn modelId="{F19E485C-DA17-774A-BA31-A80B34F5A2E3}" type="presParOf" srcId="{65212B5D-9257-4571-A69B-6119E0A6A508}" destId="{87C84D19-71AD-4A6D-B072-E962667DB913}" srcOrd="1" destOrd="0" presId="urn:microsoft.com/office/officeart/2008/layout/BendingPictureCaption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132D024-D858-44EE-9908-D186821DBB68}">
      <dsp:nvSpPr>
        <dsp:cNvPr id="0" name=""/>
        <dsp:cNvSpPr/>
      </dsp:nvSpPr>
      <dsp:spPr>
        <a:xfrm>
          <a:off x="0" y="7923"/>
          <a:ext cx="1340018" cy="1246357"/>
        </a:xfrm>
        <a:prstGeom prst="rect">
          <a:avLst/>
        </a:prstGeom>
        <a:blipFill>
          <a:blip xmlns:r="http://schemas.openxmlformats.org/officeDocument/2006/relationships"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24000" r="-24000"/>
          </a:stretch>
        </a:blip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87C84D19-71AD-4A6D-B072-E962667DB913}">
      <dsp:nvSpPr>
        <dsp:cNvPr id="0" name=""/>
        <dsp:cNvSpPr/>
      </dsp:nvSpPr>
      <dsp:spPr>
        <a:xfrm>
          <a:off x="162837" y="769063"/>
          <a:ext cx="2175849" cy="34925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4290" tIns="34290" rIns="34290" bIns="3429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5000"/>
            </a:spcAft>
          </a:pPr>
          <a:r>
            <a:rPr lang="de-DE" sz="1800" b="0" i="0" kern="1200" dirty="0" err="1" smtClean="0"/>
            <a:t>Fluctuations</a:t>
          </a:r>
          <a:r>
            <a:rPr lang="de-DE" sz="1800" b="0" i="0" kern="1200" dirty="0" smtClean="0"/>
            <a:t> in RE </a:t>
          </a:r>
          <a:r>
            <a:rPr lang="de-DE" sz="1800" b="0" i="0" kern="1200" dirty="0" err="1" smtClean="0"/>
            <a:t>production</a:t>
          </a:r>
          <a:endParaRPr lang="de-DE" sz="1800" kern="1200" dirty="0"/>
        </a:p>
      </dsp:txBody>
      <dsp:txXfrm>
        <a:off x="162837" y="769063"/>
        <a:ext cx="2175849" cy="349254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132D024-D858-44EE-9908-D186821DBB68}">
      <dsp:nvSpPr>
        <dsp:cNvPr id="0" name=""/>
        <dsp:cNvSpPr/>
      </dsp:nvSpPr>
      <dsp:spPr>
        <a:xfrm>
          <a:off x="58880" y="124058"/>
          <a:ext cx="1340018" cy="1246357"/>
        </a:xfrm>
        <a:prstGeom prst="rect">
          <a:avLst/>
        </a:prstGeom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17000" r="-17000"/>
          </a:stretch>
        </a:blip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87C84D19-71AD-4A6D-B072-E962667DB913}">
      <dsp:nvSpPr>
        <dsp:cNvPr id="0" name=""/>
        <dsp:cNvSpPr/>
      </dsp:nvSpPr>
      <dsp:spPr>
        <a:xfrm>
          <a:off x="680526" y="962375"/>
          <a:ext cx="1854348" cy="34925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7625" tIns="47625" rIns="47625" bIns="47625" numCol="1" spcCol="1270" anchor="ctr" anchorCtr="0">
          <a:noAutofit/>
        </a:bodyPr>
        <a:lstStyle/>
        <a:p>
          <a:pPr lvl="0" algn="ctr" defTabSz="1111250">
            <a:lnSpc>
              <a:spcPct val="90000"/>
            </a:lnSpc>
            <a:spcBef>
              <a:spcPct val="0"/>
            </a:spcBef>
            <a:spcAft>
              <a:spcPct val="5000"/>
            </a:spcAft>
          </a:pPr>
          <a:r>
            <a:rPr lang="de-DE" sz="2500" b="0" i="0" kern="1200" dirty="0" err="1" smtClean="0"/>
            <a:t>Congestions</a:t>
          </a:r>
          <a:endParaRPr lang="de-DE" sz="2500" kern="1200" dirty="0"/>
        </a:p>
      </dsp:txBody>
      <dsp:txXfrm>
        <a:off x="680526" y="962375"/>
        <a:ext cx="1854348" cy="349254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132D024-D858-44EE-9908-D186821DBB68}">
      <dsp:nvSpPr>
        <dsp:cNvPr id="0" name=""/>
        <dsp:cNvSpPr/>
      </dsp:nvSpPr>
      <dsp:spPr>
        <a:xfrm>
          <a:off x="58880" y="124058"/>
          <a:ext cx="1340018" cy="1246357"/>
        </a:xfrm>
        <a:prstGeom prst="rect">
          <a:avLst/>
        </a:prstGeom>
        <a:blipFill>
          <a:blip xmlns:r="http://schemas.openxmlformats.org/officeDocument/2006/relationships"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17000" r="-17000"/>
          </a:stretch>
        </a:blip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87C84D19-71AD-4A6D-B072-E962667DB913}">
      <dsp:nvSpPr>
        <dsp:cNvPr id="0" name=""/>
        <dsp:cNvSpPr/>
      </dsp:nvSpPr>
      <dsp:spPr>
        <a:xfrm>
          <a:off x="680526" y="962375"/>
          <a:ext cx="1854348" cy="349254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7625" tIns="47625" rIns="47625" bIns="47625" numCol="1" spcCol="1270" anchor="ctr" anchorCtr="0">
          <a:noAutofit/>
        </a:bodyPr>
        <a:lstStyle/>
        <a:p>
          <a:pPr lvl="0" algn="ctr" defTabSz="1111250">
            <a:lnSpc>
              <a:spcPct val="90000"/>
            </a:lnSpc>
            <a:spcBef>
              <a:spcPct val="0"/>
            </a:spcBef>
            <a:spcAft>
              <a:spcPct val="5000"/>
            </a:spcAft>
          </a:pPr>
          <a:r>
            <a:rPr lang="de-DE" sz="2500" b="0" i="0" kern="1200" dirty="0" smtClean="0"/>
            <a:t>3.2. </a:t>
          </a:r>
          <a:r>
            <a:rPr lang="de-DE" sz="2500" b="0" i="0" kern="1200" dirty="0" err="1" smtClean="0"/>
            <a:t>Congestions</a:t>
          </a:r>
          <a:endParaRPr lang="de-DE" sz="2500" kern="1200" dirty="0"/>
        </a:p>
      </dsp:txBody>
      <dsp:txXfrm>
        <a:off x="680526" y="962375"/>
        <a:ext cx="1854348" cy="349254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BendingPictureCaption">
  <dgm:title val=""/>
  <dgm:desc val=""/>
  <dgm:catLst>
    <dgm:cat type="picture" pri="6000"/>
    <dgm:cat type="pictureconvert" pri="6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7" srcId="0" destId="1" srcOrd="0" destOrd="0"/>
        <dgm:cxn modelId="8" srcId="0" destId="2" srcOrd="1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</dgm:ptLst>
      <dgm:cxnLst>
        <dgm:cxn modelId="60" srcId="0" destId="10" srcOrd="0" destOrd="0"/>
        <dgm:cxn modelId="7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  <dgm:pt modelId="4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  <dgm:cxn modelId="90" srcId="0" destId="40" srcOrd="3" destOrd="0"/>
      </dgm:cxnLst>
      <dgm:bg/>
      <dgm:whole/>
    </dgm:dataModel>
  </dgm:clrData>
  <dgm:layoutNode name="diagram">
    <dgm:varLst>
      <dgm:dir/>
    </dgm:varLst>
    <dgm:choose name="Name0">
      <dgm:if name="Name1" func="var" arg="dir" op="equ" val="norm">
        <dgm:alg type="snake">
          <dgm:param type="off" val="ctr"/>
        </dgm:alg>
      </dgm:if>
      <dgm:else name="Name2">
        <dgm:alg type="snake">
          <dgm:param type="grDir" val="tR"/>
          <dgm:param type="off" val="ctr"/>
        </dgm:alg>
      </dgm:else>
    </dgm:choose>
    <dgm:shape xmlns:r="http://schemas.openxmlformats.org/officeDocument/2006/relationships" r:blip="">
      <dgm:adjLst/>
    </dgm:shape>
    <dgm:constrLst>
      <dgm:constr type="primFontSz" for="des" ptType="node" op="equ" val="65"/>
      <dgm:constr type="w" for="ch" forName="composite" refType="w"/>
      <dgm:constr type="h" for="ch" forName="composite" refType="h"/>
      <dgm:constr type="sp" refType="w" refFor="ch" refForName="composite" op="equ" fact="0.1"/>
      <dgm:constr type="w" for="ch" forName="sibTrans" refType="w" refFor="ch" refForName="composite" op="equ" fact="0.1"/>
      <dgm:constr type="h" for="ch" forName="sibTrans" refType="w" refFor="ch" refForName="sibTrans" op="equ"/>
    </dgm:constrLst>
    <dgm:forEach name="nodesForEach" axis="ch" ptType="node">
      <dgm:layoutNode name="composite">
        <dgm:alg type="composite">
          <dgm:param type="ar" val="1.31"/>
        </dgm:alg>
        <dgm:shape xmlns:r="http://schemas.openxmlformats.org/officeDocument/2006/relationships" r:blip="">
          <dgm:adjLst/>
        </dgm:shape>
        <dgm:choose name="Name3">
          <dgm:if name="Name4" func="var" arg="dir" op="equ" val="norm">
            <dgm:constrLst>
              <dgm:constr type="l" for="ch" forName="Image" refType="w" fact="0"/>
              <dgm:constr type="t" for="ch" forName="Image" refType="h" fact="0"/>
              <dgm:constr type="w" for="ch" forName="Image" refType="w" fact="0.94"/>
              <dgm:constr type="h" for="ch" forName="Image" refType="h" fact="0.91"/>
              <dgm:constr type="l" for="ch" forName="Parent" refType="w" fact="0.19"/>
              <dgm:constr type="t" for="ch" forName="Parent" refType="h" fact="0.745"/>
              <dgm:constr type="w" for="ch" forName="Parent" refType="w" fact="0.81"/>
              <dgm:constr type="h" for="ch" forName="Parent" refType="h" fact="0.255"/>
            </dgm:constrLst>
          </dgm:if>
          <dgm:else name="Name5">
            <dgm:constrLst>
              <dgm:constr type="l" for="ch" forName="Image" refType="w" fact="0.06"/>
              <dgm:constr type="t" for="ch" forName="Image" refType="h" fact="0"/>
              <dgm:constr type="w" for="ch" forName="Image" refType="w" fact="0.94"/>
              <dgm:constr type="h" for="ch" forName="Image" refType="h" fact="0.91"/>
              <dgm:constr type="l" for="ch" forName="Parent" refType="w" fact="0"/>
              <dgm:constr type="t" for="ch" forName="Parent" refType="h" fact="0.745"/>
              <dgm:constr type="w" for="ch" forName="Parent" refType="w" fact="0.81"/>
              <dgm:constr type="h" for="ch" forName="Parent" refType="h" fact="0.255"/>
            </dgm:constrLst>
          </dgm:else>
        </dgm:choose>
        <dgm:layoutNode name="Image" styleLbl="bgShp">
          <dgm:alg type="sp"/>
          <dgm:shape xmlns:r="http://schemas.openxmlformats.org/officeDocument/2006/relationships" type="rect" r:blip="" blipPhldr="1">
            <dgm:adjLst/>
          </dgm:shape>
          <dgm:presOf/>
        </dgm:layoutNode>
        <dgm:layoutNode name="Parent" styleLbl="node0">
          <dgm:varLst>
            <dgm:bulletEnabled val="1"/>
          </dgm:varLst>
          <dgm:alg type="tx">
            <dgm:param type="txAnchorVertCh" val="mid"/>
            <dgm:param type="shpTxRTLAlignCh" val="r"/>
            <dgm:param type="lnSpAfParP" val="5"/>
          </dgm:alg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lMarg" refType="primFontSz" fact="0.15"/>
            <dgm:constr type="rMarg" refType="primFontSz" fact="0.15"/>
            <dgm:constr type="tMarg" refType="primFontSz" fact="0.15"/>
            <dgm:constr type="bMarg" refType="primFontSz" fact="0.15"/>
          </dgm:constrLst>
          <dgm:ruleLst>
            <dgm:rule type="primFontSz" val="5" fact="NaN" max="NaN"/>
          </dgm:ruleLst>
        </dgm:layoutNode>
      </dgm:layoutNode>
      <dgm:forEach name="sibTransForEach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8/layout/BendingPictureCaption">
  <dgm:title val=""/>
  <dgm:desc val=""/>
  <dgm:catLst>
    <dgm:cat type="picture" pri="6000"/>
    <dgm:cat type="pictureconvert" pri="6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7" srcId="0" destId="1" srcOrd="0" destOrd="0"/>
        <dgm:cxn modelId="8" srcId="0" destId="2" srcOrd="1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</dgm:ptLst>
      <dgm:cxnLst>
        <dgm:cxn modelId="60" srcId="0" destId="10" srcOrd="0" destOrd="0"/>
        <dgm:cxn modelId="7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  <dgm:pt modelId="4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  <dgm:cxn modelId="90" srcId="0" destId="40" srcOrd="3" destOrd="0"/>
      </dgm:cxnLst>
      <dgm:bg/>
      <dgm:whole/>
    </dgm:dataModel>
  </dgm:clrData>
  <dgm:layoutNode name="diagram">
    <dgm:varLst>
      <dgm:dir/>
    </dgm:varLst>
    <dgm:choose name="Name0">
      <dgm:if name="Name1" func="var" arg="dir" op="equ" val="norm">
        <dgm:alg type="snake">
          <dgm:param type="off" val="ctr"/>
        </dgm:alg>
      </dgm:if>
      <dgm:else name="Name2">
        <dgm:alg type="snake">
          <dgm:param type="grDir" val="tR"/>
          <dgm:param type="off" val="ctr"/>
        </dgm:alg>
      </dgm:else>
    </dgm:choose>
    <dgm:shape xmlns:r="http://schemas.openxmlformats.org/officeDocument/2006/relationships" r:blip="">
      <dgm:adjLst/>
    </dgm:shape>
    <dgm:constrLst>
      <dgm:constr type="primFontSz" for="des" ptType="node" op="equ" val="65"/>
      <dgm:constr type="w" for="ch" forName="composite" refType="w"/>
      <dgm:constr type="h" for="ch" forName="composite" refType="h"/>
      <dgm:constr type="sp" refType="w" refFor="ch" refForName="composite" op="equ" fact="0.1"/>
      <dgm:constr type="w" for="ch" forName="sibTrans" refType="w" refFor="ch" refForName="composite" op="equ" fact="0.1"/>
      <dgm:constr type="h" for="ch" forName="sibTrans" refType="w" refFor="ch" refForName="sibTrans" op="equ"/>
    </dgm:constrLst>
    <dgm:forEach name="nodesForEach" axis="ch" ptType="node">
      <dgm:layoutNode name="composite">
        <dgm:alg type="composite">
          <dgm:param type="ar" val="1.31"/>
        </dgm:alg>
        <dgm:shape xmlns:r="http://schemas.openxmlformats.org/officeDocument/2006/relationships" r:blip="">
          <dgm:adjLst/>
        </dgm:shape>
        <dgm:choose name="Name3">
          <dgm:if name="Name4" func="var" arg="dir" op="equ" val="norm">
            <dgm:constrLst>
              <dgm:constr type="l" for="ch" forName="Image" refType="w" fact="0"/>
              <dgm:constr type="t" for="ch" forName="Image" refType="h" fact="0"/>
              <dgm:constr type="w" for="ch" forName="Image" refType="w" fact="0.94"/>
              <dgm:constr type="h" for="ch" forName="Image" refType="h" fact="0.91"/>
              <dgm:constr type="l" for="ch" forName="Parent" refType="w" fact="0.19"/>
              <dgm:constr type="t" for="ch" forName="Parent" refType="h" fact="0.745"/>
              <dgm:constr type="w" for="ch" forName="Parent" refType="w" fact="0.81"/>
              <dgm:constr type="h" for="ch" forName="Parent" refType="h" fact="0.255"/>
            </dgm:constrLst>
          </dgm:if>
          <dgm:else name="Name5">
            <dgm:constrLst>
              <dgm:constr type="l" for="ch" forName="Image" refType="w" fact="0.06"/>
              <dgm:constr type="t" for="ch" forName="Image" refType="h" fact="0"/>
              <dgm:constr type="w" for="ch" forName="Image" refType="w" fact="0.94"/>
              <dgm:constr type="h" for="ch" forName="Image" refType="h" fact="0.91"/>
              <dgm:constr type="l" for="ch" forName="Parent" refType="w" fact="0"/>
              <dgm:constr type="t" for="ch" forName="Parent" refType="h" fact="0.745"/>
              <dgm:constr type="w" for="ch" forName="Parent" refType="w" fact="0.81"/>
              <dgm:constr type="h" for="ch" forName="Parent" refType="h" fact="0.255"/>
            </dgm:constrLst>
          </dgm:else>
        </dgm:choose>
        <dgm:layoutNode name="Image" styleLbl="bgShp">
          <dgm:alg type="sp"/>
          <dgm:shape xmlns:r="http://schemas.openxmlformats.org/officeDocument/2006/relationships" type="rect" r:blip="" blipPhldr="1">
            <dgm:adjLst/>
          </dgm:shape>
          <dgm:presOf/>
        </dgm:layoutNode>
        <dgm:layoutNode name="Parent" styleLbl="node0">
          <dgm:varLst>
            <dgm:bulletEnabled val="1"/>
          </dgm:varLst>
          <dgm:alg type="tx">
            <dgm:param type="txAnchorVertCh" val="mid"/>
            <dgm:param type="shpTxRTLAlignCh" val="r"/>
            <dgm:param type="lnSpAfParP" val="5"/>
          </dgm:alg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lMarg" refType="primFontSz" fact="0.15"/>
            <dgm:constr type="rMarg" refType="primFontSz" fact="0.15"/>
            <dgm:constr type="tMarg" refType="primFontSz" fact="0.15"/>
            <dgm:constr type="bMarg" refType="primFontSz" fact="0.15"/>
          </dgm:constrLst>
          <dgm:ruleLst>
            <dgm:rule type="primFontSz" val="5" fact="NaN" max="NaN"/>
          </dgm:ruleLst>
        </dgm:layoutNode>
      </dgm:layoutNode>
      <dgm:forEach name="sibTransForEach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8/layout/BendingPictureCaption">
  <dgm:title val=""/>
  <dgm:desc val=""/>
  <dgm:catLst>
    <dgm:cat type="picture" pri="6000"/>
    <dgm:cat type="pictureconvert" pri="6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7" srcId="0" destId="1" srcOrd="0" destOrd="0"/>
        <dgm:cxn modelId="8" srcId="0" destId="2" srcOrd="1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</dgm:ptLst>
      <dgm:cxnLst>
        <dgm:cxn modelId="60" srcId="0" destId="10" srcOrd="0" destOrd="0"/>
        <dgm:cxn modelId="7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  <dgm:pt modelId="4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  <dgm:cxn modelId="90" srcId="0" destId="40" srcOrd="3" destOrd="0"/>
      </dgm:cxnLst>
      <dgm:bg/>
      <dgm:whole/>
    </dgm:dataModel>
  </dgm:clrData>
  <dgm:layoutNode name="diagram">
    <dgm:varLst>
      <dgm:dir/>
    </dgm:varLst>
    <dgm:choose name="Name0">
      <dgm:if name="Name1" func="var" arg="dir" op="equ" val="norm">
        <dgm:alg type="snake">
          <dgm:param type="off" val="ctr"/>
        </dgm:alg>
      </dgm:if>
      <dgm:else name="Name2">
        <dgm:alg type="snake">
          <dgm:param type="grDir" val="tR"/>
          <dgm:param type="off" val="ctr"/>
        </dgm:alg>
      </dgm:else>
    </dgm:choose>
    <dgm:shape xmlns:r="http://schemas.openxmlformats.org/officeDocument/2006/relationships" r:blip="">
      <dgm:adjLst/>
    </dgm:shape>
    <dgm:constrLst>
      <dgm:constr type="primFontSz" for="des" ptType="node" op="equ" val="65"/>
      <dgm:constr type="w" for="ch" forName="composite" refType="w"/>
      <dgm:constr type="h" for="ch" forName="composite" refType="h"/>
      <dgm:constr type="sp" refType="w" refFor="ch" refForName="composite" op="equ" fact="0.1"/>
      <dgm:constr type="w" for="ch" forName="sibTrans" refType="w" refFor="ch" refForName="composite" op="equ" fact="0.1"/>
      <dgm:constr type="h" for="ch" forName="sibTrans" refType="w" refFor="ch" refForName="sibTrans" op="equ"/>
    </dgm:constrLst>
    <dgm:forEach name="nodesForEach" axis="ch" ptType="node">
      <dgm:layoutNode name="composite">
        <dgm:alg type="composite">
          <dgm:param type="ar" val="1.31"/>
        </dgm:alg>
        <dgm:shape xmlns:r="http://schemas.openxmlformats.org/officeDocument/2006/relationships" r:blip="">
          <dgm:adjLst/>
        </dgm:shape>
        <dgm:choose name="Name3">
          <dgm:if name="Name4" func="var" arg="dir" op="equ" val="norm">
            <dgm:constrLst>
              <dgm:constr type="l" for="ch" forName="Image" refType="w" fact="0"/>
              <dgm:constr type="t" for="ch" forName="Image" refType="h" fact="0"/>
              <dgm:constr type="w" for="ch" forName="Image" refType="w" fact="0.94"/>
              <dgm:constr type="h" for="ch" forName="Image" refType="h" fact="0.91"/>
              <dgm:constr type="l" for="ch" forName="Parent" refType="w" fact="0.19"/>
              <dgm:constr type="t" for="ch" forName="Parent" refType="h" fact="0.745"/>
              <dgm:constr type="w" for="ch" forName="Parent" refType="w" fact="0.81"/>
              <dgm:constr type="h" for="ch" forName="Parent" refType="h" fact="0.255"/>
            </dgm:constrLst>
          </dgm:if>
          <dgm:else name="Name5">
            <dgm:constrLst>
              <dgm:constr type="l" for="ch" forName="Image" refType="w" fact="0.06"/>
              <dgm:constr type="t" for="ch" forName="Image" refType="h" fact="0"/>
              <dgm:constr type="w" for="ch" forName="Image" refType="w" fact="0.94"/>
              <dgm:constr type="h" for="ch" forName="Image" refType="h" fact="0.91"/>
              <dgm:constr type="l" for="ch" forName="Parent" refType="w" fact="0"/>
              <dgm:constr type="t" for="ch" forName="Parent" refType="h" fact="0.745"/>
              <dgm:constr type="w" for="ch" forName="Parent" refType="w" fact="0.81"/>
              <dgm:constr type="h" for="ch" forName="Parent" refType="h" fact="0.255"/>
            </dgm:constrLst>
          </dgm:else>
        </dgm:choose>
        <dgm:layoutNode name="Image" styleLbl="bgShp">
          <dgm:alg type="sp"/>
          <dgm:shape xmlns:r="http://schemas.openxmlformats.org/officeDocument/2006/relationships" type="rect" r:blip="" blipPhldr="1">
            <dgm:adjLst/>
          </dgm:shape>
          <dgm:presOf/>
        </dgm:layoutNode>
        <dgm:layoutNode name="Parent" styleLbl="node0">
          <dgm:varLst>
            <dgm:bulletEnabled val="1"/>
          </dgm:varLst>
          <dgm:alg type="tx">
            <dgm:param type="txAnchorVertCh" val="mid"/>
            <dgm:param type="shpTxRTLAlignCh" val="r"/>
            <dgm:param type="lnSpAfParP" val="5"/>
          </dgm:alg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lMarg" refType="primFontSz" fact="0.15"/>
            <dgm:constr type="rMarg" refType="primFontSz" fact="0.15"/>
            <dgm:constr type="tMarg" refType="primFontSz" fact="0.15"/>
            <dgm:constr type="bMarg" refType="primFontSz" fact="0.15"/>
          </dgm:constrLst>
          <dgm:ruleLst>
            <dgm:rule type="primFontSz" val="5" fact="NaN" max="NaN"/>
          </dgm:ruleLst>
        </dgm:layoutNode>
      </dgm:layoutNode>
      <dgm:forEach name="sibTransForEach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drawing1.xml.rels><?xml version="1.0" encoding="UTF-8" standalone="yes"?>
<Relationships xmlns="http://schemas.openxmlformats.org/package/2006/relationships"><Relationship Id="rId1" Type="http://schemas.openxmlformats.org/officeDocument/2006/relationships/image" Target="../media/image39.jpg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6.emf"/><Relationship Id="rId3" Type="http://schemas.openxmlformats.org/officeDocument/2006/relationships/image" Target="../media/image1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Relationship Id="rId2" Type="http://schemas.openxmlformats.org/officeDocument/2006/relationships/image" Target="../media/image20.emf"/><Relationship Id="rId3" Type="http://schemas.openxmlformats.org/officeDocument/2006/relationships/image" Target="../media/image2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Relationship Id="rId2" Type="http://schemas.openxmlformats.org/officeDocument/2006/relationships/image" Target="../media/image2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75876</cdr:x>
      <cdr:y>0.00753</cdr:y>
    </cdr:from>
    <cdr:to>
      <cdr:x>0.99876</cdr:x>
      <cdr:y>0.19064</cdr:y>
    </cdr:to>
    <cdr:pic>
      <cdr:nvPicPr>
        <cdr:cNvPr id="2" name="Picture 1" descr="lump-o-coal copy.jpg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1">
          <a:extLst>
            <a:ext uri="{28A0092B-C50C-407E-A947-70E740481C1C}">
              <a14:useLocalDpi xmlns:a14="http://schemas.microsoft.com/office/drawing/2010/main" val="0"/>
            </a:ext>
          </a:extLst>
        </a:blip>
        <a:stretch xmlns:a="http://schemas.openxmlformats.org/drawingml/2006/main">
          <a:fillRect/>
        </a:stretch>
      </cdr:blipFill>
      <cdr:spPr>
        <a:xfrm xmlns:a="http://schemas.openxmlformats.org/drawingml/2006/main">
          <a:off x="6507044" y="43972"/>
          <a:ext cx="2058220" cy="1068985"/>
        </a:xfrm>
        <a:prstGeom xmlns:a="http://schemas.openxmlformats.org/drawingml/2006/main" prst="rect">
          <a:avLst/>
        </a:prstGeom>
      </cdr:spPr>
    </cdr:pic>
  </cdr:relSizeAnchor>
</c:userShape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2433442-B787-A844-907D-2D8FBF9A1AD6}" type="datetimeFigureOut">
              <a:rPr lang="en-US" smtClean="0"/>
              <a:t>4/10/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1242F6-6103-4044-900F-C6342A2A089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22156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8DE696-0AB8-E24D-B7C2-F66C0963B6B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93209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8DE696-0AB8-E24D-B7C2-F66C0963B6B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456763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8DE696-0AB8-E24D-B7C2-F66C0963B6B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831240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8DE696-0AB8-E24D-B7C2-F66C0963B6B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520321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8DE696-0AB8-E24D-B7C2-F66C0963B6B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37331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8DE696-0AB8-E24D-B7C2-F66C0963B6BB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903254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8DE696-0AB8-E24D-B7C2-F66C0963B6BB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989483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CF70FB-E015-4018-A546-85659091638A}" type="slidenum">
              <a:rPr lang="de-DE" smtClean="0"/>
              <a:t>6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1323137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CA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BF5302-5644-974A-81F0-297172003E7D}" type="datetimeFigureOut">
              <a:rPr lang="en-US" smtClean="0"/>
              <a:t>4/10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8A8B19-2434-2E44-9496-0DC93B7F06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2291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BF5302-5644-974A-81F0-297172003E7D}" type="datetimeFigureOut">
              <a:rPr lang="en-US" smtClean="0"/>
              <a:t>4/10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8A8B19-2434-2E44-9496-0DC93B7F06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90758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BF5302-5644-974A-81F0-297172003E7D}" type="datetimeFigureOut">
              <a:rPr lang="en-US" smtClean="0"/>
              <a:t>4/10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8A8B19-2434-2E44-9496-0DC93B7F06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13711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BF5302-5644-974A-81F0-297172003E7D}" type="datetimeFigureOut">
              <a:rPr lang="en-US" smtClean="0"/>
              <a:t>4/10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8A8B19-2434-2E44-9496-0DC93B7F06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73137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BF5302-5644-974A-81F0-297172003E7D}" type="datetimeFigureOut">
              <a:rPr lang="en-US" smtClean="0"/>
              <a:t>4/10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8A8B19-2434-2E44-9496-0DC93B7F06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52354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BF5302-5644-974A-81F0-297172003E7D}" type="datetimeFigureOut">
              <a:rPr lang="en-US" smtClean="0"/>
              <a:t>4/10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8A8B19-2434-2E44-9496-0DC93B7F06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14504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BF5302-5644-974A-81F0-297172003E7D}" type="datetimeFigureOut">
              <a:rPr lang="en-US" smtClean="0"/>
              <a:t>4/10/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8A8B19-2434-2E44-9496-0DC93B7F06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68519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BF5302-5644-974A-81F0-297172003E7D}" type="datetimeFigureOut">
              <a:rPr lang="en-US" smtClean="0"/>
              <a:t>4/10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8A8B19-2434-2E44-9496-0DC93B7F06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0452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BF5302-5644-974A-81F0-297172003E7D}" type="datetimeFigureOut">
              <a:rPr lang="en-US" smtClean="0"/>
              <a:t>4/10/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8A8B19-2434-2E44-9496-0DC93B7F06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66902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BF5302-5644-974A-81F0-297172003E7D}" type="datetimeFigureOut">
              <a:rPr lang="en-US" smtClean="0"/>
              <a:t>4/10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8A8B19-2434-2E44-9496-0DC93B7F06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68163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CA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BF5302-5644-974A-81F0-297172003E7D}" type="datetimeFigureOut">
              <a:rPr lang="en-US" smtClean="0"/>
              <a:t>4/10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8A8B19-2434-2E44-9496-0DC93B7F06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85924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CA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6BF5302-5644-974A-81F0-297172003E7D}" type="datetimeFigureOut">
              <a:rPr lang="en-US" smtClean="0"/>
              <a:t>4/10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C8A8B19-2434-2E44-9496-0DC93B7F06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21497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11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12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1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14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15.e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16.emf"/><Relationship Id="rId8" Type="http://schemas.openxmlformats.org/officeDocument/2006/relationships/oleObject" Target="../embeddings/oleObject8.bin"/><Relationship Id="rId9" Type="http://schemas.openxmlformats.org/officeDocument/2006/relationships/image" Target="../media/image17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9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20.emf"/><Relationship Id="rId8" Type="http://schemas.openxmlformats.org/officeDocument/2006/relationships/oleObject" Target="../embeddings/oleObject11.bin"/><Relationship Id="rId9" Type="http://schemas.openxmlformats.org/officeDocument/2006/relationships/image" Target="../media/image21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e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12.bin"/><Relationship Id="rId5" Type="http://schemas.openxmlformats.org/officeDocument/2006/relationships/image" Target="../media/image24.em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25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e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e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emf"/><Relationship Id="rId3" Type="http://schemas.openxmlformats.org/officeDocument/2006/relationships/image" Target="../media/image29.e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emf"/><Relationship Id="rId3" Type="http://schemas.openxmlformats.org/officeDocument/2006/relationships/image" Target="../media/image29.e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emf"/><Relationship Id="rId3" Type="http://schemas.openxmlformats.org/officeDocument/2006/relationships/image" Target="../media/image29.e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32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3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4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5.e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6.em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em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8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chart" Target="../charts/chart1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0.PN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1.PNG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2.emf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1.jpg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3.png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4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4" Type="http://schemas.openxmlformats.org/officeDocument/2006/relationships/diagramQuickStyle" Target="../diagrams/quickStyle1.xml"/><Relationship Id="rId5" Type="http://schemas.openxmlformats.org/officeDocument/2006/relationships/diagramColors" Target="../diagrams/colors1.xml"/><Relationship Id="rId6" Type="http://schemas.microsoft.com/office/2007/relationships/diagramDrawing" Target="../diagrams/drawing1.xml"/><Relationship Id="rId7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2" Type="http://schemas.openxmlformats.org/officeDocument/2006/relationships/diagramData" Target="../diagrams/data1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2.xml"/><Relationship Id="rId4" Type="http://schemas.openxmlformats.org/officeDocument/2006/relationships/diagramLayout" Target="../diagrams/layout2.xml"/><Relationship Id="rId5" Type="http://schemas.openxmlformats.org/officeDocument/2006/relationships/diagramQuickStyle" Target="../diagrams/quickStyle2.xml"/><Relationship Id="rId6" Type="http://schemas.openxmlformats.org/officeDocument/2006/relationships/diagramColors" Target="../diagrams/colors2.xml"/><Relationship Id="rId7" Type="http://schemas.microsoft.com/office/2007/relationships/diagramDrawing" Target="../diagrams/drawing2.xml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7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g"/><Relationship Id="rId4" Type="http://schemas.openxmlformats.org/officeDocument/2006/relationships/diagramData" Target="../diagrams/data3.xml"/><Relationship Id="rId5" Type="http://schemas.openxmlformats.org/officeDocument/2006/relationships/diagramLayout" Target="../diagrams/layout3.xml"/><Relationship Id="rId6" Type="http://schemas.openxmlformats.org/officeDocument/2006/relationships/diagramQuickStyle" Target="../diagrams/quickStyle3.xml"/><Relationship Id="rId7" Type="http://schemas.openxmlformats.org/officeDocument/2006/relationships/diagramColors" Target="../diagrams/colors3.xml"/><Relationship Id="rId8" Type="http://schemas.microsoft.com/office/2007/relationships/diagramDrawing" Target="../diagrams/drawing3.xml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png"/><Relationship Id="rId5" Type="http://schemas.openxmlformats.org/officeDocument/2006/relationships/image" Target="../media/image5.png"/><Relationship Id="rId6" Type="http://schemas.openxmlformats.org/officeDocument/2006/relationships/image" Target="../media/image6.png"/><Relationship Id="rId7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270000" y="1077973"/>
            <a:ext cx="6627906" cy="2205682"/>
          </a:xfrm>
        </p:spPr>
        <p:txBody>
          <a:bodyPr>
            <a:normAutofit fontScale="90000"/>
          </a:bodyPr>
          <a:lstStyle/>
          <a:p>
            <a:r>
              <a:rPr lang="en-US" sz="4900" b="1" dirty="0" smtClean="0"/>
              <a:t>Back to the Future of Green Powered Economies</a:t>
            </a:r>
            <a:br>
              <a:rPr lang="en-US" sz="4900" b="1" dirty="0" smtClean="0"/>
            </a:br>
            <a:r>
              <a:rPr lang="en-US" sz="4900" b="1" dirty="0" smtClean="0"/>
              <a:t/>
            </a:r>
            <a:br>
              <a:rPr lang="en-US" sz="4900" b="1" dirty="0" smtClean="0"/>
            </a:br>
            <a:endParaRPr lang="en-US" sz="2000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97499" y="2986264"/>
            <a:ext cx="7532715" cy="3289124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Juan Moreno Cruz*   M. Scott Taylor **</a:t>
            </a:r>
          </a:p>
          <a:p>
            <a:endParaRPr lang="en-US" dirty="0" smtClean="0">
              <a:solidFill>
                <a:schemeClr val="tx1"/>
              </a:solidFill>
            </a:endParaRPr>
          </a:p>
          <a:p>
            <a:r>
              <a:rPr lang="en-US" dirty="0" smtClean="0">
                <a:solidFill>
                  <a:schemeClr val="tx1"/>
                </a:solidFill>
              </a:rPr>
              <a:t>*Georgia Institute of Technology</a:t>
            </a:r>
          </a:p>
          <a:p>
            <a:r>
              <a:rPr lang="en-US" dirty="0" smtClean="0">
                <a:solidFill>
                  <a:schemeClr val="tx1"/>
                </a:solidFill>
              </a:rPr>
              <a:t>**University of Calgary, NBER </a:t>
            </a:r>
          </a:p>
          <a:p>
            <a:endParaRPr lang="en-US" dirty="0">
              <a:solidFill>
                <a:schemeClr val="tx1"/>
              </a:solidFill>
            </a:endParaRPr>
          </a:p>
          <a:p>
            <a:r>
              <a:rPr lang="en-US" dirty="0" smtClean="0">
                <a:solidFill>
                  <a:schemeClr val="tx1"/>
                </a:solidFill>
              </a:rPr>
              <a:t>April 2016 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153400" y="6275388"/>
            <a:ext cx="990600" cy="365125"/>
          </a:xfrm>
        </p:spPr>
        <p:txBody>
          <a:bodyPr>
            <a:normAutofit/>
          </a:bodyPr>
          <a:lstStyle/>
          <a:p>
            <a:fld id="{F264C2A0-B9CE-A14D-BA4C-BCF4E8000226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3376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Three </a:t>
            </a:r>
            <a:r>
              <a:rPr lang="en-US" dirty="0" smtClean="0"/>
              <a:t>Challeng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y did the population explode after 1600?</a:t>
            </a:r>
          </a:p>
          <a:p>
            <a:endParaRPr lang="en-US" dirty="0"/>
          </a:p>
          <a:p>
            <a:r>
              <a:rPr lang="en-US" dirty="0" smtClean="0"/>
              <a:t>Why are the </a:t>
            </a:r>
            <a:r>
              <a:rPr lang="en-US" dirty="0" smtClean="0"/>
              <a:t>population density distributions </a:t>
            </a:r>
            <a:r>
              <a:rPr lang="en-US" dirty="0" smtClean="0"/>
              <a:t>the same </a:t>
            </a:r>
            <a:r>
              <a:rPr lang="en-US" dirty="0" smtClean="0"/>
              <a:t>up to 1377, and </a:t>
            </a:r>
            <a:r>
              <a:rPr lang="en-US" dirty="0" smtClean="0"/>
              <a:t>then different? </a:t>
            </a:r>
          </a:p>
          <a:p>
            <a:endParaRPr lang="en-US" dirty="0"/>
          </a:p>
          <a:p>
            <a:r>
              <a:rPr lang="en-US" dirty="0" smtClean="0"/>
              <a:t>What caused the great reshuffling?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8154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o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endParaRPr lang="en-US" dirty="0" smtClean="0"/>
          </a:p>
          <a:p>
            <a:pPr marL="0" indent="0" algn="ctr">
              <a:buNone/>
            </a:pPr>
            <a:endParaRPr lang="en-US" dirty="0"/>
          </a:p>
          <a:p>
            <a:pPr marL="0" indent="0" algn="ctr">
              <a:buNone/>
            </a:pPr>
            <a:r>
              <a:rPr lang="en-US" dirty="0" smtClean="0"/>
              <a:t>Increasing Returns, </a:t>
            </a:r>
          </a:p>
          <a:p>
            <a:pPr marL="0" indent="0" algn="ctr">
              <a:buNone/>
            </a:pPr>
            <a:r>
              <a:rPr lang="en-US" dirty="0" smtClean="0"/>
              <a:t>Transport Costs, and </a:t>
            </a:r>
          </a:p>
          <a:p>
            <a:pPr marL="0" indent="0" algn="ctr">
              <a:buNone/>
            </a:pPr>
            <a:r>
              <a:rPr lang="en-US" dirty="0" smtClean="0"/>
              <a:t>Malthusian Population dynamic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98373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portant Simplific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o distinction between Food and Fuel energy </a:t>
            </a:r>
          </a:p>
          <a:p>
            <a:endParaRPr lang="en-US" dirty="0"/>
          </a:p>
          <a:p>
            <a:r>
              <a:rPr lang="en-US" dirty="0" smtClean="0"/>
              <a:t>No intraregional trade across counties. </a:t>
            </a:r>
          </a:p>
          <a:p>
            <a:endParaRPr lang="en-US" dirty="0"/>
          </a:p>
          <a:p>
            <a:r>
              <a:rPr lang="en-US" dirty="0" smtClean="0"/>
              <a:t>No international trade.</a:t>
            </a:r>
          </a:p>
          <a:p>
            <a:endParaRPr lang="en-US" dirty="0"/>
          </a:p>
          <a:p>
            <a:r>
              <a:rPr lang="en-US" dirty="0" smtClean="0"/>
              <a:t>No real investment decisions. 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3272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4751"/>
            <a:ext cx="8686800" cy="1009471"/>
          </a:xfrm>
        </p:spPr>
        <p:txBody>
          <a:bodyPr>
            <a:normAutofit/>
          </a:bodyPr>
          <a:lstStyle/>
          <a:p>
            <a:r>
              <a:rPr lang="en-US" sz="4000" dirty="0" smtClean="0"/>
              <a:t>Tastes, Technology, Endowments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5180" y="1190981"/>
            <a:ext cx="8831962" cy="5121275"/>
          </a:xfrm>
        </p:spPr>
        <p:txBody>
          <a:bodyPr>
            <a:normAutofit/>
          </a:bodyPr>
          <a:lstStyle/>
          <a:p>
            <a:pPr>
              <a:buFont typeface="Wingdings" charset="2"/>
              <a:buChar char="§"/>
            </a:pPr>
            <a:r>
              <a:rPr lang="en-US" dirty="0" smtClean="0"/>
              <a:t>Utility function:</a:t>
            </a:r>
          </a:p>
          <a:p>
            <a:pPr marL="0" indent="0">
              <a:buNone/>
            </a:pPr>
            <a:endParaRPr lang="en-US" dirty="0" smtClean="0"/>
          </a:p>
          <a:p>
            <a:pPr>
              <a:buFont typeface="Wingdings" charset="2"/>
              <a:buChar char="§"/>
            </a:pPr>
            <a:endParaRPr lang="en-US" dirty="0" smtClean="0"/>
          </a:p>
          <a:p>
            <a:pPr>
              <a:buFont typeface="Wingdings" charset="2"/>
              <a:buChar char="§"/>
            </a:pPr>
            <a:r>
              <a:rPr lang="en-US" dirty="0" smtClean="0"/>
              <a:t>Final goods production:</a:t>
            </a:r>
          </a:p>
          <a:p>
            <a:pPr>
              <a:buFont typeface="Wingdings" charset="2"/>
              <a:buChar char="§"/>
            </a:pPr>
            <a:endParaRPr lang="en-US" dirty="0" smtClean="0"/>
          </a:p>
          <a:p>
            <a:pPr>
              <a:buFont typeface="Wingdings" charset="2"/>
              <a:buChar char="§"/>
            </a:pPr>
            <a:endParaRPr lang="en-US" dirty="0"/>
          </a:p>
          <a:p>
            <a:pPr>
              <a:buFont typeface="Wingdings" charset="2"/>
              <a:buChar char="§"/>
            </a:pPr>
            <a:r>
              <a:rPr lang="en-US" dirty="0" smtClean="0"/>
              <a:t>Y=C+T</a:t>
            </a:r>
            <a:endParaRPr lang="en-US" baseline="30000" dirty="0" smtClean="0"/>
          </a:p>
          <a:p>
            <a:pPr>
              <a:buFont typeface="Wingdings" charset="2"/>
              <a:buChar char="§"/>
            </a:pPr>
            <a:endParaRPr lang="en-US" dirty="0" smtClean="0"/>
          </a:p>
          <a:p>
            <a:pPr>
              <a:buFont typeface="Wingdings" charset="2"/>
              <a:buChar char="§"/>
            </a:pPr>
            <a:endParaRPr lang="en-US" dirty="0"/>
          </a:p>
          <a:p>
            <a:pPr>
              <a:buFont typeface="Wingdings" charset="2"/>
              <a:buChar char="§"/>
            </a:pPr>
            <a:endParaRPr lang="en-US" dirty="0"/>
          </a:p>
          <a:p>
            <a:pPr>
              <a:buFont typeface="Wingdings" charset="2"/>
              <a:buChar char="§"/>
            </a:pPr>
            <a:endParaRPr lang="en-US" dirty="0"/>
          </a:p>
          <a:p>
            <a:pPr>
              <a:buFont typeface="Wingdings" charset="2"/>
              <a:buChar char="§"/>
            </a:pPr>
            <a:endParaRPr lang="en-US" dirty="0" smtClean="0"/>
          </a:p>
          <a:p>
            <a:pPr>
              <a:buFont typeface="Wingdings" charset="2"/>
              <a:buChar char="§"/>
            </a:pPr>
            <a:endParaRPr lang="en-US" dirty="0"/>
          </a:p>
          <a:p>
            <a:pPr>
              <a:buFont typeface="Wingdings" charset="2"/>
              <a:buChar char="§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4C2A0-B9CE-A14D-BA4C-BCF4E8000226}" type="slidenum">
              <a:rPr lang="en-US" smtClean="0"/>
              <a:pPr/>
              <a:t>13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509713" y="1734962"/>
          <a:ext cx="5156200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" name="Equation" r:id="rId4" imgW="2209800" imgH="393700" progId="">
                  <p:embed/>
                </p:oleObj>
              </mc:Choice>
              <mc:Fallback>
                <p:oleObj name="Equation" r:id="rId4" imgW="2209800" imgH="3937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9713" y="1734962"/>
                        <a:ext cx="5156200" cy="919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2574220" y="3797741"/>
          <a:ext cx="3836904" cy="986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0" name="Equation" r:id="rId6" imgW="1727200" imgH="444500" progId="Equation.3">
                  <p:embed/>
                </p:oleObj>
              </mc:Choice>
              <mc:Fallback>
                <p:oleObj name="Equation" r:id="rId6" imgW="17272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220" y="3797741"/>
                        <a:ext cx="3836904" cy="9865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4781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4751"/>
            <a:ext cx="8686800" cy="1009471"/>
          </a:xfrm>
        </p:spPr>
        <p:txBody>
          <a:bodyPr>
            <a:normAutofit/>
          </a:bodyPr>
          <a:lstStyle/>
          <a:p>
            <a:r>
              <a:rPr lang="en-US" sz="4000" dirty="0" smtClean="0"/>
              <a:t>Intermediates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5180" y="1190981"/>
            <a:ext cx="8831962" cy="5121275"/>
          </a:xfrm>
        </p:spPr>
        <p:txBody>
          <a:bodyPr>
            <a:normAutofit/>
          </a:bodyPr>
          <a:lstStyle/>
          <a:p>
            <a:pPr>
              <a:buFont typeface="Wingdings" charset="2"/>
              <a:buChar char="§"/>
            </a:pPr>
            <a:r>
              <a:rPr lang="en-US" dirty="0" smtClean="0"/>
              <a:t>Intermediate production:</a:t>
            </a:r>
          </a:p>
          <a:p>
            <a:pPr>
              <a:buFont typeface="Wingdings" charset="2"/>
              <a:buChar char="§"/>
            </a:pPr>
            <a:endParaRPr lang="en-US" dirty="0"/>
          </a:p>
          <a:p>
            <a:pPr>
              <a:buFont typeface="Wingdings" charset="2"/>
              <a:buChar char="§"/>
            </a:pPr>
            <a:endParaRPr lang="en-US" dirty="0" smtClean="0"/>
          </a:p>
          <a:p>
            <a:pPr>
              <a:buFont typeface="Wingdings" charset="2"/>
              <a:buChar char="§"/>
            </a:pPr>
            <a:r>
              <a:rPr lang="en-US" dirty="0" smtClean="0"/>
              <a:t>Activity production</a:t>
            </a:r>
          </a:p>
          <a:p>
            <a:pPr>
              <a:buFont typeface="Wingdings" charset="2"/>
              <a:buChar char="§"/>
            </a:pPr>
            <a:endParaRPr lang="en-US" dirty="0"/>
          </a:p>
          <a:p>
            <a:pPr>
              <a:buFont typeface="Wingdings" charset="2"/>
              <a:buChar char="§"/>
            </a:pPr>
            <a:endParaRPr lang="en-US" dirty="0" smtClean="0"/>
          </a:p>
          <a:p>
            <a:pPr>
              <a:buFont typeface="Wingdings" charset="2"/>
              <a:buChar char="§"/>
            </a:pPr>
            <a:r>
              <a:rPr lang="en-US" dirty="0" smtClean="0"/>
              <a:t>Endowments 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						L fixed</a:t>
            </a:r>
          </a:p>
          <a:p>
            <a:pPr>
              <a:buFont typeface="Wingdings" charset="2"/>
              <a:buChar char="§"/>
            </a:pPr>
            <a:endParaRPr lang="en-US" dirty="0"/>
          </a:p>
          <a:p>
            <a:pPr>
              <a:buFont typeface="Wingdings" charset="2"/>
              <a:buChar char="§"/>
            </a:pPr>
            <a:endParaRPr lang="en-US" dirty="0" smtClean="0"/>
          </a:p>
          <a:p>
            <a:pPr>
              <a:buFont typeface="Wingdings" charset="2"/>
              <a:buChar char="§"/>
            </a:pPr>
            <a:endParaRPr lang="en-US" dirty="0"/>
          </a:p>
          <a:p>
            <a:pPr>
              <a:buFont typeface="Wingdings" charset="2"/>
              <a:buChar char="§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4C2A0-B9CE-A14D-BA4C-BCF4E8000226}" type="slidenum">
              <a:rPr lang="en-US" smtClean="0"/>
              <a:pPr/>
              <a:t>14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2763662" y="1904999"/>
          <a:ext cx="2460547" cy="669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5" name="Equation" r:id="rId4" imgW="749300" imgH="203200" progId="">
                  <p:embed/>
                </p:oleObj>
              </mc:Choice>
              <mc:Fallback>
                <p:oleObj name="Equation" r:id="rId4" imgW="749300" imgH="203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662" y="1904999"/>
                        <a:ext cx="2460547" cy="6693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2763662" y="3880556"/>
          <a:ext cx="2839922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6" name="Equation" r:id="rId6" imgW="787400" imgH="215900" progId="Equation.3">
                  <p:embed/>
                </p:oleObj>
              </mc:Choice>
              <mc:Fallback>
                <p:oleObj name="Equation" r:id="rId6" imgW="7874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662" y="3880556"/>
                        <a:ext cx="2839922" cy="781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8731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19417"/>
            <a:ext cx="8686800" cy="882472"/>
          </a:xfrm>
        </p:spPr>
        <p:txBody>
          <a:bodyPr>
            <a:normAutofit/>
          </a:bodyPr>
          <a:lstStyle/>
          <a:p>
            <a:r>
              <a:rPr lang="en-US" dirty="0" smtClean="0"/>
              <a:t>The Demand for Energ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5180" y="1148648"/>
            <a:ext cx="8831962" cy="5121275"/>
          </a:xfrm>
        </p:spPr>
        <p:txBody>
          <a:bodyPr>
            <a:normAutofit/>
          </a:bodyPr>
          <a:lstStyle/>
          <a:p>
            <a:pPr>
              <a:buFont typeface="Wingdings" charset="2"/>
              <a:buChar char="§"/>
            </a:pPr>
            <a:endParaRPr lang="en-US" dirty="0"/>
          </a:p>
          <a:p>
            <a:pPr>
              <a:buFont typeface="Wingdings" charset="2"/>
              <a:buChar char="§"/>
            </a:pPr>
            <a:endParaRPr lang="en-US" dirty="0" smtClean="0"/>
          </a:p>
          <a:p>
            <a:pPr>
              <a:buFont typeface="Wingdings" charset="2"/>
              <a:buChar char="§"/>
            </a:pPr>
            <a:endParaRPr lang="en-US" dirty="0"/>
          </a:p>
          <a:p>
            <a:pPr>
              <a:buFont typeface="Wingdings" charset="2"/>
              <a:buChar char="§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4C2A0-B9CE-A14D-BA4C-BCF4E8000226}" type="slidenum">
              <a:rPr lang="en-US" smtClean="0"/>
              <a:pPr/>
              <a:t>15</a:t>
            </a:fld>
            <a:endParaRPr lang="en-US"/>
          </a:p>
        </p:txBody>
      </p:sp>
      <p:graphicFrame>
        <p:nvGraphicFramePr>
          <p:cNvPr id="8" name="Content Placeholder 4"/>
          <p:cNvGraphicFramePr>
            <a:graphicFrameLocks noChangeAspect="1"/>
          </p:cNvGraphicFramePr>
          <p:nvPr>
            <p:extLst/>
          </p:nvPr>
        </p:nvGraphicFramePr>
        <p:xfrm>
          <a:off x="2337341" y="2751667"/>
          <a:ext cx="3646674" cy="947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4" name="Equation" r:id="rId4" imgW="1612900" imgH="419100" progId="Equation.3">
                  <p:embed/>
                </p:oleObj>
              </mc:Choice>
              <mc:Fallback>
                <p:oleObj name="Equation" r:id="rId4" imgW="16129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7341" y="2751667"/>
                        <a:ext cx="3646674" cy="9475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33778" y="1397000"/>
            <a:ext cx="778933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Add up factor demands over n firms, equate labor demand to supply, and find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2023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Supply of Energ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ssume one unit of final good is paired with each unit of energy used in transportation</a:t>
            </a:r>
          </a:p>
          <a:p>
            <a:endParaRPr lang="en-US" dirty="0"/>
          </a:p>
          <a:p>
            <a:r>
              <a:rPr lang="en-US" dirty="0" smtClean="0"/>
              <a:t>Ownership of resources is atomistic.</a:t>
            </a:r>
          </a:p>
          <a:p>
            <a:endParaRPr lang="en-US" dirty="0"/>
          </a:p>
          <a:p>
            <a:r>
              <a:rPr lang="en-US" dirty="0" smtClean="0"/>
              <a:t>Energy resources are distributed in a two dimensional plane.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472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61750"/>
            <a:ext cx="8686800" cy="826028"/>
          </a:xfrm>
        </p:spPr>
        <p:txBody>
          <a:bodyPr>
            <a:normAutofit/>
          </a:bodyPr>
          <a:lstStyle/>
          <a:p>
            <a:r>
              <a:rPr lang="en-US" dirty="0" smtClean="0"/>
              <a:t>The Supply of Energ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5180" y="1190981"/>
            <a:ext cx="8831962" cy="5248274"/>
          </a:xfrm>
        </p:spPr>
        <p:txBody>
          <a:bodyPr>
            <a:normAutofit/>
          </a:bodyPr>
          <a:lstStyle/>
          <a:p>
            <a:pPr>
              <a:buFont typeface="Wingdings" charset="2"/>
              <a:buChar char="§"/>
            </a:pPr>
            <a:r>
              <a:rPr lang="en-US" dirty="0" smtClean="0"/>
              <a:t>Energy supplier’s optimization problem:</a:t>
            </a:r>
          </a:p>
          <a:p>
            <a:pPr>
              <a:buFont typeface="Wingdings" charset="2"/>
              <a:buChar char="§"/>
            </a:pPr>
            <a:endParaRPr lang="en-US" dirty="0"/>
          </a:p>
          <a:p>
            <a:pPr>
              <a:buFont typeface="Wingdings" charset="2"/>
              <a:buChar char="§"/>
            </a:pPr>
            <a:endParaRPr lang="en-US" dirty="0" smtClean="0"/>
          </a:p>
          <a:p>
            <a:pPr>
              <a:buFont typeface="Wingdings" charset="2"/>
              <a:buChar char="§"/>
            </a:pPr>
            <a:r>
              <a:rPr lang="en-US" dirty="0" smtClean="0"/>
              <a:t>Solution:</a:t>
            </a:r>
          </a:p>
          <a:p>
            <a:pPr>
              <a:buFont typeface="Wingdings" charset="2"/>
              <a:buChar char="§"/>
            </a:pPr>
            <a:endParaRPr lang="en-US" dirty="0"/>
          </a:p>
          <a:p>
            <a:pPr>
              <a:buFont typeface="Wingdings" charset="2"/>
              <a:buChar char="§"/>
            </a:pPr>
            <a:r>
              <a:rPr lang="en-US" dirty="0" smtClean="0"/>
              <a:t>Define s as the share of energy costs in extracting and transporting. Then:</a:t>
            </a:r>
          </a:p>
          <a:p>
            <a:pPr>
              <a:buFont typeface="Wingdings" charset="2"/>
              <a:buChar char="§"/>
            </a:pPr>
            <a:endParaRPr lang="en-US" dirty="0"/>
          </a:p>
          <a:p>
            <a:pPr>
              <a:buFont typeface="Wingdings" charset="2"/>
              <a:buChar char="§"/>
            </a:pPr>
            <a:endParaRPr lang="en-US" dirty="0"/>
          </a:p>
          <a:p>
            <a:pPr>
              <a:buFont typeface="Wingdings" charset="2"/>
              <a:buChar char="§"/>
            </a:pPr>
            <a:endParaRPr lang="en-US" dirty="0" smtClean="0"/>
          </a:p>
          <a:p>
            <a:pPr>
              <a:buFont typeface="Wingdings" charset="2"/>
              <a:buChar char="§"/>
            </a:pPr>
            <a:endParaRPr lang="en-US" dirty="0"/>
          </a:p>
          <a:p>
            <a:pPr>
              <a:buFont typeface="Wingdings" charset="2"/>
              <a:buChar char="§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4C2A0-B9CE-A14D-BA4C-BCF4E8000226}" type="slidenum">
              <a:rPr lang="en-US" smtClean="0"/>
              <a:pPr/>
              <a:t>17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509713" y="1796170"/>
          <a:ext cx="5157787" cy="65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6" name="Equation" r:id="rId4" imgW="2209800" imgH="279400" progId="">
                  <p:embed/>
                </p:oleObj>
              </mc:Choice>
              <mc:Fallback>
                <p:oleObj name="Equation" r:id="rId4" imgW="2209800" imgH="2794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9713" y="1796170"/>
                        <a:ext cx="5157787" cy="652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2983795" y="3159745"/>
          <a:ext cx="2560638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7" name="Equation" r:id="rId6" imgW="1308100" imgH="444500" progId="">
                  <p:embed/>
                </p:oleObj>
              </mc:Choice>
              <mc:Fallback>
                <p:oleObj name="Equation" r:id="rId6" imgW="1308100" imgH="4445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3795" y="3159745"/>
                        <a:ext cx="2560638" cy="871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1941513" y="5270855"/>
          <a:ext cx="488791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8" name="Equation" r:id="rId8" imgW="2451100" imgH="292100" progId="Equation.3">
                  <p:embed/>
                </p:oleObj>
              </mc:Choice>
              <mc:Fallback>
                <p:oleObj name="Equation" r:id="rId8" imgW="2451100" imgH="29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513" y="5270855"/>
                        <a:ext cx="4887912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18555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/>
              <a:t>These Assumptions Deliver 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mplementarities in energy delivery system generate aggregate increasing returns.  </a:t>
            </a:r>
          </a:p>
          <a:p>
            <a:endParaRPr lang="en-US" dirty="0" smtClean="0"/>
          </a:p>
          <a:p>
            <a:r>
              <a:rPr lang="en-US" dirty="0" smtClean="0"/>
              <a:t>Energy is essential in production </a:t>
            </a:r>
          </a:p>
          <a:p>
            <a:endParaRPr lang="en-US" dirty="0"/>
          </a:p>
          <a:p>
            <a:r>
              <a:rPr lang="en-US" dirty="0" smtClean="0"/>
              <a:t>Rising marginal cost of energy 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509787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nsumption per-capita profile</a:t>
            </a:r>
            <a:endParaRPr lang="en-US" dirty="0"/>
          </a:p>
        </p:txBody>
      </p:sp>
      <p:pic>
        <p:nvPicPr>
          <p:cNvPr id="6" name="Content Placeholder 5" descr="Consumptionpercapita.pdf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7793" r="-7793"/>
          <a:stretch>
            <a:fillRect/>
          </a:stretch>
        </p:blipFill>
        <p:spPr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37226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70648"/>
            <a:ext cx="8229600" cy="5942852"/>
          </a:xfrm>
        </p:spPr>
        <p:txBody>
          <a:bodyPr/>
          <a:lstStyle/>
          <a:p>
            <a:pPr marL="0" indent="0" algn="ctr">
              <a:buNone/>
            </a:pPr>
            <a:endParaRPr lang="en-US" dirty="0" smtClean="0"/>
          </a:p>
          <a:p>
            <a:pPr marL="0" indent="0" algn="ctr">
              <a:buNone/>
            </a:pPr>
            <a:r>
              <a:rPr lang="en-US" sz="4000" dirty="0" smtClean="0">
                <a:solidFill>
                  <a:schemeClr val="accent2"/>
                </a:solidFill>
              </a:rPr>
              <a:t>Research Question</a:t>
            </a:r>
            <a:endParaRPr lang="en-US" sz="4000" dirty="0">
              <a:solidFill>
                <a:schemeClr val="accent2"/>
              </a:solidFill>
            </a:endParaRPr>
          </a:p>
          <a:p>
            <a:pPr marL="0" indent="0" algn="ctr">
              <a:buNone/>
            </a:pPr>
            <a:r>
              <a:rPr lang="en-US" sz="4000" dirty="0" smtClean="0"/>
              <a:t>How did the movement in England circa 1600, from wood to coal, affect the location of population and economic activity?</a:t>
            </a:r>
            <a:r>
              <a:rPr lang="en-US" dirty="0" smtClean="0"/>
              <a:t>  </a:t>
            </a:r>
          </a:p>
          <a:p>
            <a:pPr marL="0" indent="0" algn="ctr">
              <a:buNone/>
            </a:pPr>
            <a:r>
              <a:rPr lang="en-US" dirty="0" smtClean="0"/>
              <a:t>&amp; </a:t>
            </a:r>
          </a:p>
          <a:p>
            <a:pPr marL="0" indent="0" algn="ctr">
              <a:buNone/>
            </a:pPr>
            <a:r>
              <a:rPr lang="en-US" sz="4000" dirty="0" smtClean="0"/>
              <a:t>What can this earlier transition tell us about our Future with Renewables?  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1715624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16081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wo less </a:t>
            </a:r>
            <a:r>
              <a:rPr lang="en-US" smtClean="0"/>
              <a:t>obvious </a:t>
            </a:r>
            <a:r>
              <a:rPr lang="en-US" smtClean="0"/>
              <a:t>results</a:t>
            </a:r>
            <a:br>
              <a:rPr lang="en-US" smtClean="0"/>
            </a:br>
            <a:r>
              <a:rPr lang="en-US" smtClean="0"/>
              <a:t>from Spatial sett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69737"/>
            <a:ext cx="8229600" cy="5340683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r>
              <a:rPr lang="en-US" dirty="0" smtClean="0"/>
              <a:t>Scaling law</a:t>
            </a:r>
          </a:p>
          <a:p>
            <a:pPr marL="0" indent="0">
              <a:buNone/>
            </a:pPr>
            <a:endParaRPr lang="en-US" dirty="0" smtClean="0"/>
          </a:p>
          <a:p>
            <a:r>
              <a:rPr lang="en-US" dirty="0" smtClean="0"/>
              <a:t>Low cost transport given by Rivers and Roads work exactly like productivity improvements.  </a:t>
            </a:r>
          </a:p>
          <a:p>
            <a:pPr marL="0" indent="0">
              <a:buNone/>
            </a:pPr>
            <a:endParaRPr lang="en-US" dirty="0"/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891973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7084"/>
            <a:ext cx="86868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Unique General Equilibrium</a:t>
            </a:r>
            <a:br>
              <a:rPr lang="en-US" dirty="0" smtClean="0"/>
            </a:br>
            <a:r>
              <a:rPr lang="en-US" sz="2700" dirty="0" smtClean="0"/>
              <a:t>(if IRS bounded)</a:t>
            </a:r>
            <a:endParaRPr lang="en-US" sz="27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5180" y="1473201"/>
            <a:ext cx="8831962" cy="5248274"/>
          </a:xfrm>
        </p:spPr>
        <p:txBody>
          <a:bodyPr>
            <a:normAutofit/>
          </a:bodyPr>
          <a:lstStyle/>
          <a:p>
            <a:pPr>
              <a:buFont typeface="Wingdings" charset="2"/>
              <a:buChar char="§"/>
            </a:pPr>
            <a:r>
              <a:rPr lang="en-US" dirty="0" smtClean="0"/>
              <a:t>Energy extracted and supplied:</a:t>
            </a:r>
          </a:p>
          <a:p>
            <a:pPr>
              <a:buFont typeface="Wingdings" charset="2"/>
              <a:buChar char="§"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>
              <a:buFont typeface="Wingdings" charset="2"/>
              <a:buChar char="§"/>
            </a:pPr>
            <a:endParaRPr lang="en-US" dirty="0"/>
          </a:p>
          <a:p>
            <a:pPr>
              <a:buFont typeface="Wingdings" charset="2"/>
              <a:buChar char="§"/>
            </a:pPr>
            <a:r>
              <a:rPr lang="en-US" dirty="0" smtClean="0"/>
              <a:t>Exploitation Zone:</a:t>
            </a:r>
          </a:p>
          <a:p>
            <a:pPr>
              <a:buFont typeface="Wingdings" charset="2"/>
              <a:buChar char="§"/>
            </a:pPr>
            <a:endParaRPr lang="en-US" dirty="0"/>
          </a:p>
          <a:p>
            <a:pPr>
              <a:buFont typeface="Wingdings" charset="2"/>
              <a:buChar char="§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4C2A0-B9CE-A14D-BA4C-BCF4E8000226}" type="slidenum">
              <a:rPr lang="en-US" smtClean="0"/>
              <a:pPr/>
              <a:t>21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2095500" y="2265139"/>
          <a:ext cx="4476750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0" name="Equation" r:id="rId4" imgW="2286000" imgH="533400" progId="Equation.3">
                  <p:embed/>
                </p:oleObj>
              </mc:Choice>
              <mc:Fallback>
                <p:oleObj name="Equation" r:id="rId4" imgW="2286000" imgH="533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2265139"/>
                        <a:ext cx="4476750" cy="1046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164905" y="3982764"/>
          <a:ext cx="15954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1" name="Equation" r:id="rId6" imgW="800100" imgH="215900" progId="Equation.DSMT4">
                  <p:embed/>
                </p:oleObj>
              </mc:Choice>
              <mc:Fallback>
                <p:oleObj name="Equation" r:id="rId6" imgW="8001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4905" y="3982764"/>
                        <a:ext cx="1595437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4164905" y="4881210"/>
          <a:ext cx="16208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2" name="Equation" r:id="rId8" imgW="812800" imgH="419100" progId="Equation.3">
                  <p:embed/>
                </p:oleObj>
              </mc:Choice>
              <mc:Fallback>
                <p:oleObj name="Equation" r:id="rId8" imgW="8128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4905" y="4881210"/>
                        <a:ext cx="1620837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6151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294328"/>
            <a:ext cx="8229600" cy="1143000"/>
          </a:xfrm>
        </p:spPr>
        <p:txBody>
          <a:bodyPr>
            <a:noAutofit/>
          </a:bodyPr>
          <a:lstStyle/>
          <a:p>
            <a:r>
              <a:rPr lang="en-US" dirty="0" smtClean="0"/>
              <a:t>Area of Exploitation with a River</a:t>
            </a:r>
            <a:endParaRPr lang="en-US" dirty="0"/>
          </a:p>
        </p:txBody>
      </p:sp>
      <p:pic>
        <p:nvPicPr>
          <p:cNvPr id="5" name="Content Placeholder 4" descr="river.pdf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2093" r="-22093"/>
          <a:stretch>
            <a:fillRect/>
          </a:stretch>
        </p:blipFill>
        <p:spPr/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4C2A0-B9CE-A14D-BA4C-BCF4E8000226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6099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 smtClean="0"/>
              <a:t>Area of Exploitation with a Road</a:t>
            </a:r>
            <a:endParaRPr lang="en-US" dirty="0"/>
          </a:p>
        </p:txBody>
      </p:sp>
      <p:pic>
        <p:nvPicPr>
          <p:cNvPr id="3" name="Content Placeholder 2" descr="road.pdf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352" r="-5352"/>
          <a:stretch>
            <a:fillRect/>
          </a:stretch>
        </p:blipFill>
        <p:spPr/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4C2A0-B9CE-A14D-BA4C-BCF4E8000226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3049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4751"/>
            <a:ext cx="9144000" cy="1143000"/>
          </a:xfrm>
        </p:spPr>
        <p:txBody>
          <a:bodyPr>
            <a:noAutofit/>
          </a:bodyPr>
          <a:lstStyle/>
          <a:p>
            <a:r>
              <a:rPr lang="en-US" sz="3200" dirty="0" smtClean="0"/>
              <a:t>Energy Supply via Roads, Rivers and Canals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5180" y="1473201"/>
            <a:ext cx="8831962" cy="5248274"/>
          </a:xfrm>
        </p:spPr>
        <p:txBody>
          <a:bodyPr>
            <a:normAutofit/>
          </a:bodyPr>
          <a:lstStyle/>
          <a:p>
            <a:pPr>
              <a:buFont typeface="Wingdings" charset="2"/>
              <a:buChar char="§"/>
            </a:pPr>
            <a:r>
              <a:rPr lang="en-US" dirty="0" smtClean="0"/>
              <a:t>Rivers:</a:t>
            </a:r>
          </a:p>
          <a:p>
            <a:pPr>
              <a:buFont typeface="Wingdings" charset="2"/>
              <a:buChar char="§"/>
            </a:pPr>
            <a:endParaRPr lang="en-US" dirty="0"/>
          </a:p>
          <a:p>
            <a:pPr>
              <a:buFont typeface="Wingdings" charset="2"/>
              <a:buChar char="§"/>
            </a:pPr>
            <a:endParaRPr lang="en-US" dirty="0" smtClean="0"/>
          </a:p>
          <a:p>
            <a:pPr>
              <a:buFont typeface="Wingdings" charset="2"/>
              <a:buChar char="§"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>
              <a:buFont typeface="Wingdings" charset="2"/>
              <a:buChar char="§"/>
            </a:pPr>
            <a:endParaRPr lang="en-US" dirty="0" smtClean="0"/>
          </a:p>
          <a:p>
            <a:pPr>
              <a:buFont typeface="Wingdings" charset="2"/>
              <a:buChar char="§"/>
            </a:pPr>
            <a:r>
              <a:rPr lang="en-US" dirty="0" smtClean="0"/>
              <a:t>Roads: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>
              <a:buFont typeface="Wingdings" charset="2"/>
              <a:buChar char="§"/>
            </a:pPr>
            <a:endParaRPr lang="en-US" dirty="0" smtClean="0"/>
          </a:p>
          <a:p>
            <a:pPr>
              <a:buFont typeface="Wingdings" charset="2"/>
              <a:buChar char="§"/>
            </a:pPr>
            <a:endParaRPr lang="en-US" dirty="0"/>
          </a:p>
          <a:p>
            <a:pPr>
              <a:buFont typeface="Wingdings" charset="2"/>
              <a:buChar char="§"/>
            </a:pP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2541588" y="1533525"/>
          <a:ext cx="3246437" cy="212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9" name="Equation" r:id="rId4" imgW="1422400" imgH="927100" progId="Equation.DSMT4">
                  <p:embed/>
                </p:oleObj>
              </mc:Choice>
              <mc:Fallback>
                <p:oleObj name="Equation" r:id="rId4" imgW="1422400" imgH="927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588" y="1533525"/>
                        <a:ext cx="3246437" cy="2122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2556518" y="5178778"/>
          <a:ext cx="3959465" cy="639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0" name="Equation" r:id="rId6" imgW="1498600" imgH="241300" progId="Equation.DSMT4">
                  <p:embed/>
                </p:oleObj>
              </mc:Choice>
              <mc:Fallback>
                <p:oleObj name="Equation" r:id="rId6" imgW="1498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6518" y="5178778"/>
                        <a:ext cx="3959465" cy="6392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3794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nsumption per-capita profile</a:t>
            </a:r>
            <a:endParaRPr lang="en-US" dirty="0"/>
          </a:p>
        </p:txBody>
      </p:sp>
      <p:pic>
        <p:nvPicPr>
          <p:cNvPr id="6" name="Content Placeholder 5" descr="Consumptionpercapita.pdf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7793" r="-7793"/>
          <a:stretch>
            <a:fillRect/>
          </a:stretch>
        </p:blipFill>
        <p:spPr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85038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9275" y="584200"/>
            <a:ext cx="8042276" cy="964754"/>
          </a:xfrm>
        </p:spPr>
        <p:txBody>
          <a:bodyPr>
            <a:normAutofit/>
          </a:bodyPr>
          <a:lstStyle/>
          <a:p>
            <a:r>
              <a:rPr lang="en-US" dirty="0" smtClean="0"/>
              <a:t>Assumptions: Malthu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9275" y="1672166"/>
            <a:ext cx="8042276" cy="4794002"/>
          </a:xfrm>
        </p:spPr>
        <p:txBody>
          <a:bodyPr>
            <a:normAutofit lnSpcReduction="10000"/>
          </a:bodyPr>
          <a:lstStyle/>
          <a:p>
            <a:pPr>
              <a:buFont typeface="Wingdings" charset="2"/>
              <a:buChar char="§"/>
            </a:pPr>
            <a:r>
              <a:rPr lang="en-US" dirty="0" smtClean="0"/>
              <a:t>Births rise, and deaths fall, with consumption per capita</a:t>
            </a:r>
          </a:p>
          <a:p>
            <a:pPr>
              <a:buFont typeface="Wingdings" charset="2"/>
              <a:buChar char="§"/>
            </a:pPr>
            <a:endParaRPr lang="en-US" dirty="0" smtClean="0"/>
          </a:p>
          <a:p>
            <a:r>
              <a:rPr lang="en-US" dirty="0" smtClean="0"/>
              <a:t>Death rates are higher </a:t>
            </a:r>
            <a:r>
              <a:rPr lang="en-US" dirty="0"/>
              <a:t>in dense </a:t>
            </a:r>
            <a:r>
              <a:rPr lang="en-US" dirty="0" smtClean="0"/>
              <a:t>cities, </a:t>
            </a:r>
            <a:r>
              <a:rPr lang="en-US" dirty="0"/>
              <a:t>because </a:t>
            </a:r>
            <a:r>
              <a:rPr lang="en-US" dirty="0" smtClean="0"/>
              <a:t>of poor sanitation, infectious disease, violence.  </a:t>
            </a:r>
          </a:p>
          <a:p>
            <a:endParaRPr lang="en-US" dirty="0"/>
          </a:p>
          <a:p>
            <a:r>
              <a:rPr lang="en-US" dirty="0" smtClean="0"/>
              <a:t>Steady state supply of population to a location is upward sloping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4C2A0-B9CE-A14D-BA4C-BCF4E8000226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75266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lthus plus energy constraints</a:t>
            </a:r>
            <a:endParaRPr lang="en-US" dirty="0"/>
          </a:p>
        </p:txBody>
      </p:sp>
      <p:pic>
        <p:nvPicPr>
          <p:cNvPr id="4" name="Content Placeholder 3" descr="DensityHypothesis.pdf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7793" r="-7793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1170273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9275" y="584200"/>
            <a:ext cx="8042276" cy="964754"/>
          </a:xfrm>
        </p:spPr>
        <p:txBody>
          <a:bodyPr>
            <a:normAutofit/>
          </a:bodyPr>
          <a:lstStyle/>
          <a:p>
            <a:r>
              <a:rPr lang="en-US" dirty="0" smtClean="0"/>
              <a:t>Assumptions: Mig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9275" y="1672166"/>
            <a:ext cx="8042276" cy="4794002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Migrants </a:t>
            </a:r>
            <a:r>
              <a:rPr lang="en-US" dirty="0"/>
              <a:t>sort to equalize expected </a:t>
            </a:r>
            <a:r>
              <a:rPr lang="en-US" dirty="0" smtClean="0"/>
              <a:t>(steady state) lifetime consumption across </a:t>
            </a:r>
            <a:r>
              <a:rPr lang="en-US" dirty="0" smtClean="0"/>
              <a:t>locations; its costless to move. </a:t>
            </a:r>
            <a:endParaRPr lang="en-US" dirty="0" smtClean="0"/>
          </a:p>
          <a:p>
            <a:endParaRPr lang="en-US" dirty="0"/>
          </a:p>
          <a:p>
            <a:r>
              <a:rPr lang="en-US" dirty="0" smtClean="0"/>
              <a:t>Steady </a:t>
            </a:r>
            <a:r>
              <a:rPr lang="en-US" dirty="0" smtClean="0"/>
              <a:t>state features constant flows </a:t>
            </a:r>
            <a:r>
              <a:rPr lang="en-US" dirty="0" smtClean="0"/>
              <a:t>of new </a:t>
            </a:r>
            <a:r>
              <a:rPr lang="en-US" dirty="0" smtClean="0"/>
              <a:t>entrants and exits across locations. </a:t>
            </a:r>
          </a:p>
          <a:p>
            <a:endParaRPr lang="en-US" dirty="0"/>
          </a:p>
          <a:p>
            <a:r>
              <a:rPr lang="en-US" dirty="0"/>
              <a:t>Steady state supply of population to </a:t>
            </a:r>
            <a:r>
              <a:rPr lang="en-US" dirty="0" smtClean="0"/>
              <a:t>a location </a:t>
            </a:r>
            <a:r>
              <a:rPr lang="en-US" dirty="0"/>
              <a:t>is </a:t>
            </a:r>
            <a:r>
              <a:rPr lang="en-US" dirty="0" smtClean="0"/>
              <a:t>still upward </a:t>
            </a:r>
            <a:r>
              <a:rPr lang="en-US" dirty="0"/>
              <a:t>sloping</a:t>
            </a:r>
            <a:r>
              <a:rPr lang="en-US" dirty="0" smtClean="0"/>
              <a:t>.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4C2A0-B9CE-A14D-BA4C-BCF4E8000226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5643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3-County </a:t>
            </a:r>
            <a:r>
              <a:rPr lang="en-US" dirty="0" smtClean="0"/>
              <a:t>example with </a:t>
            </a:r>
            <a:r>
              <a:rPr lang="en-US" dirty="0" smtClean="0"/>
              <a:t>Migration</a:t>
            </a:r>
            <a:endParaRPr lang="en-US" dirty="0"/>
          </a:p>
        </p:txBody>
      </p:sp>
      <p:pic>
        <p:nvPicPr>
          <p:cNvPr id="5" name="Content Placeholder 4" descr="Migration.pdf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7793" r="-7793"/>
          <a:stretch>
            <a:fillRect/>
          </a:stretch>
        </p:blipFill>
        <p:spPr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4221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336884" y="187158"/>
            <a:ext cx="8229600" cy="1143000"/>
          </a:xfrm>
        </p:spPr>
        <p:txBody>
          <a:bodyPr/>
          <a:lstStyle/>
          <a:p>
            <a:r>
              <a:rPr lang="en-US" dirty="0" smtClean="0"/>
              <a:t>Plan of Attack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190458"/>
            <a:ext cx="8229600" cy="4796005"/>
          </a:xfrm>
        </p:spPr>
        <p:txBody>
          <a:bodyPr>
            <a:noAutofit/>
          </a:bodyPr>
          <a:lstStyle/>
          <a:p>
            <a:r>
              <a:rPr lang="en-US" dirty="0" smtClean="0"/>
              <a:t>Show how access to energy could affect population sizes. </a:t>
            </a:r>
          </a:p>
          <a:p>
            <a:endParaRPr lang="en-US" dirty="0"/>
          </a:p>
          <a:p>
            <a:r>
              <a:rPr lang="en-US" dirty="0"/>
              <a:t>T</a:t>
            </a:r>
            <a:r>
              <a:rPr lang="en-US" dirty="0" smtClean="0"/>
              <a:t>heory as the lens to view economic history. </a:t>
            </a:r>
          </a:p>
          <a:p>
            <a:endParaRPr lang="en-US" dirty="0"/>
          </a:p>
          <a:p>
            <a:r>
              <a:rPr lang="en-US" dirty="0" smtClean="0"/>
              <a:t>Formally evaluate the effect of coal.</a:t>
            </a:r>
          </a:p>
          <a:p>
            <a:endParaRPr lang="en-US" dirty="0"/>
          </a:p>
          <a:p>
            <a:r>
              <a:rPr lang="en-US" dirty="0" smtClean="0"/>
              <a:t>Use the model and empirics to guess about the Future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1881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313362"/>
          </a:xfrm>
        </p:spPr>
        <p:txBody>
          <a:bodyPr>
            <a:normAutofit/>
          </a:bodyPr>
          <a:lstStyle/>
          <a:p>
            <a:r>
              <a:rPr lang="en-US" dirty="0" smtClean="0"/>
              <a:t>History through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the Lens of Theor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4082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 descr="BlackDeath.pdf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7793" r="-7793" b="12549"/>
          <a:stretch/>
        </p:blipFill>
        <p:spPr>
          <a:xfrm>
            <a:off x="467360" y="18255"/>
            <a:ext cx="8229600" cy="3957999"/>
          </a:xfrm>
        </p:spPr>
      </p:pic>
      <p:pic>
        <p:nvPicPr>
          <p:cNvPr id="8" name="Picture 7" descr="FullKernel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11120" y="3976254"/>
            <a:ext cx="3906520" cy="2841105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4632960" y="3976254"/>
            <a:ext cx="1884680" cy="2627746"/>
          </a:xfrm>
          <a:prstGeom prst="rect">
            <a:avLst/>
          </a:prstGeom>
          <a:solidFill>
            <a:schemeClr val="tx1">
              <a:lumMod val="95000"/>
              <a:lumOff val="5000"/>
              <a:alpha val="76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5965190" y="3976254"/>
            <a:ext cx="1104900" cy="2627746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54688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33438"/>
            <a:ext cx="8229600" cy="4902200"/>
          </a:xfrm>
        </p:spPr>
        <p:txBody>
          <a:bodyPr/>
          <a:lstStyle/>
          <a:p>
            <a:r>
              <a:rPr lang="en-US" dirty="0" smtClean="0"/>
              <a:t>Initial periods distributions {1086, 1290, 1377} should be similar since fruits of nature fixed over time.  </a:t>
            </a:r>
          </a:p>
          <a:p>
            <a:endParaRPr lang="en-US" dirty="0" smtClean="0"/>
          </a:p>
          <a:p>
            <a:r>
              <a:rPr lang="en-US" dirty="0" smtClean="0"/>
              <a:t>Black Death loosened the strength of agglomeration forces and hastened the end of serfdom. </a:t>
            </a:r>
          </a:p>
          <a:p>
            <a:endParaRPr lang="en-US" dirty="0"/>
          </a:p>
          <a:p>
            <a:r>
              <a:rPr lang="en-US" dirty="0" smtClean="0"/>
              <a:t>Population can now migrate across counties. </a:t>
            </a:r>
          </a:p>
        </p:txBody>
      </p:sp>
    </p:spTree>
    <p:extLst>
      <p:ext uri="{BB962C8B-B14F-4D97-AF65-F5344CB8AC3E}">
        <p14:creationId xmlns:p14="http://schemas.microsoft.com/office/powerpoint/2010/main" val="25171300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 descr="OrganicPeriod.pdf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2504" r="-12504" b="9646"/>
          <a:stretch/>
        </p:blipFill>
        <p:spPr>
          <a:xfrm>
            <a:off x="548640" y="0"/>
            <a:ext cx="8046720" cy="3998524"/>
          </a:xfrm>
        </p:spPr>
      </p:pic>
      <p:pic>
        <p:nvPicPr>
          <p:cNvPr id="7" name="Picture 6" descr="FullKernel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1280" y="3976254"/>
            <a:ext cx="3906520" cy="2841105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5394960" y="3976254"/>
            <a:ext cx="1132840" cy="2627746"/>
          </a:xfrm>
          <a:prstGeom prst="rect">
            <a:avLst/>
          </a:prstGeom>
          <a:solidFill>
            <a:srgbClr val="0D0D0D">
              <a:alpha val="76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3017520" y="3976254"/>
            <a:ext cx="975360" cy="2627746"/>
          </a:xfrm>
          <a:prstGeom prst="rect">
            <a:avLst/>
          </a:prstGeom>
          <a:solidFill>
            <a:srgbClr val="0D0D0D">
              <a:alpha val="76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5965190" y="3976254"/>
            <a:ext cx="1104900" cy="2627746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1238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57200"/>
            <a:ext cx="8229600" cy="6146800"/>
          </a:xfrm>
        </p:spPr>
        <p:txBody>
          <a:bodyPr>
            <a:normAutofit/>
          </a:bodyPr>
          <a:lstStyle/>
          <a:p>
            <a:r>
              <a:rPr lang="en-US" dirty="0" smtClean="0"/>
              <a:t>Migration to London pushes population in the 1500s well past ability to use only firewood as energy.  </a:t>
            </a:r>
          </a:p>
          <a:p>
            <a:endParaRPr lang="en-US" dirty="0"/>
          </a:p>
          <a:p>
            <a:r>
              <a:rPr lang="en-US" dirty="0" smtClean="0"/>
              <a:t>Middlesex accesses cheap Northeast coal and undergoes an energy transition.  </a:t>
            </a:r>
          </a:p>
          <a:p>
            <a:endParaRPr lang="en-US" dirty="0"/>
          </a:p>
          <a:p>
            <a:r>
              <a:rPr lang="en-US" dirty="0"/>
              <a:t>I</a:t>
            </a:r>
            <a:r>
              <a:rPr lang="en-US" dirty="0" smtClean="0"/>
              <a:t>nformation regarding coal’s use flows back to the other counties from return migration of workers, apprentices, and service workers. 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7736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 descr="MineralPeriod.pdf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2504" r="-12504" b="10207"/>
          <a:stretch/>
        </p:blipFill>
        <p:spPr>
          <a:xfrm>
            <a:off x="462280" y="10161"/>
            <a:ext cx="8229600" cy="3966093"/>
          </a:xfrm>
        </p:spPr>
      </p:pic>
      <p:pic>
        <p:nvPicPr>
          <p:cNvPr id="8" name="Picture 7" descr="FullKernel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1280" y="3976254"/>
            <a:ext cx="3906520" cy="2841105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2997200" y="3976254"/>
            <a:ext cx="1778000" cy="2627746"/>
          </a:xfrm>
          <a:prstGeom prst="rect">
            <a:avLst/>
          </a:prstGeom>
          <a:solidFill>
            <a:srgbClr val="0D0D0D">
              <a:alpha val="76000"/>
            </a:srgb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5965190" y="3976254"/>
            <a:ext cx="1104900" cy="2627746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7436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431800"/>
            <a:ext cx="8229600" cy="5694363"/>
          </a:xfrm>
        </p:spPr>
        <p:txBody>
          <a:bodyPr/>
          <a:lstStyle/>
          <a:p>
            <a:r>
              <a:rPr lang="en-US" dirty="0"/>
              <a:t>Remaining counties are “treated” </a:t>
            </a:r>
            <a:r>
              <a:rPr lang="en-US" dirty="0" smtClean="0"/>
              <a:t>with the </a:t>
            </a:r>
            <a:r>
              <a:rPr lang="en-US" dirty="0"/>
              <a:t>knowledge of coal’s uses and usefulness.  </a:t>
            </a:r>
            <a:endParaRPr lang="en-US" dirty="0" smtClean="0"/>
          </a:p>
          <a:p>
            <a:endParaRPr lang="en-US" dirty="0"/>
          </a:p>
          <a:p>
            <a:r>
              <a:rPr lang="en-US" dirty="0" smtClean="0"/>
              <a:t>Counties with easy access, exploit it, and expand relative to those with more costly access. </a:t>
            </a:r>
          </a:p>
          <a:p>
            <a:endParaRPr lang="en-US" dirty="0"/>
          </a:p>
          <a:p>
            <a:r>
              <a:rPr lang="en-US" dirty="0" smtClean="0"/>
              <a:t>Coal counties leapfrog others creating the great reshuffling.  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36919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604962"/>
          </a:xfrm>
        </p:spPr>
        <p:txBody>
          <a:bodyPr>
            <a:normAutofit/>
          </a:bodyPr>
          <a:lstStyle/>
          <a:p>
            <a:r>
              <a:rPr lang="en-US" dirty="0" smtClean="0"/>
              <a:t>Formal Empiric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2549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mpirical Strateg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65238"/>
            <a:ext cx="8229600" cy="53086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Counties with coal are “treated”</a:t>
            </a:r>
          </a:p>
          <a:p>
            <a:r>
              <a:rPr lang="en-US" dirty="0" smtClean="0"/>
              <a:t>Counties without coal are “control”</a:t>
            </a:r>
          </a:p>
          <a:p>
            <a:r>
              <a:rPr lang="en-US" dirty="0" smtClean="0"/>
              <a:t>Treatment is the spread of knowledge and techniques to use coal deposits. </a:t>
            </a:r>
          </a:p>
          <a:p>
            <a:r>
              <a:rPr lang="en-US" dirty="0" smtClean="0"/>
              <a:t>Treatment comes from transition in Middlesex in 1500s.  </a:t>
            </a:r>
          </a:p>
          <a:p>
            <a:r>
              <a:rPr lang="en-US" dirty="0" smtClean="0"/>
              <a:t>Since population growth caused the transition in </a:t>
            </a:r>
            <a:r>
              <a:rPr lang="en-US" dirty="0" err="1" smtClean="0"/>
              <a:t>Middlessex</a:t>
            </a:r>
            <a:r>
              <a:rPr lang="en-US" dirty="0" smtClean="0"/>
              <a:t> it is excluded.  </a:t>
            </a:r>
          </a:p>
          <a:p>
            <a:r>
              <a:rPr lang="en-US" dirty="0" smtClean="0"/>
              <a:t>The use of coal elsewhere causes population growth in those counties. 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83534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.S. Detail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7638"/>
            <a:ext cx="8229600" cy="4708525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Impact of coal identified by across county and over time variation. </a:t>
            </a:r>
          </a:p>
          <a:p>
            <a:r>
              <a:rPr lang="en-US" dirty="0" smtClean="0"/>
              <a:t>Investigate a binary indicator {coal, no coal} ; a share of county covered in coal indicator; and binary indicators reflecting those directly and indirectly treated by imports. </a:t>
            </a:r>
          </a:p>
          <a:p>
            <a:r>
              <a:rPr lang="en-US" dirty="0" smtClean="0"/>
              <a:t>County </a:t>
            </a:r>
            <a:r>
              <a:rPr lang="en-US" dirty="0" err="1" smtClean="0"/>
              <a:t>f.e</a:t>
            </a:r>
            <a:r>
              <a:rPr lang="en-US" dirty="0" smtClean="0"/>
              <a:t>. and </a:t>
            </a:r>
            <a:r>
              <a:rPr lang="en-US" dirty="0" smtClean="0"/>
              <a:t>across England time fixed effects; controls for port access and road access pre-coal; controls for textile production; errors clustered by region of England x time.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1830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549275" y="324555"/>
            <a:ext cx="8042276" cy="978865"/>
          </a:xfrm>
        </p:spPr>
        <p:txBody>
          <a:bodyPr/>
          <a:lstStyle/>
          <a:p>
            <a:r>
              <a:rPr lang="en-US" dirty="0" smtClean="0"/>
              <a:t>Literature Review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549275" y="1168400"/>
            <a:ext cx="8042276" cy="5272752"/>
          </a:xfrm>
        </p:spPr>
        <p:txBody>
          <a:bodyPr>
            <a:normAutofit fontScale="92500" lnSpcReduction="10000"/>
          </a:bodyPr>
          <a:lstStyle/>
          <a:p>
            <a:r>
              <a:rPr lang="en-US" b="1" dirty="0" smtClean="0"/>
              <a:t>Economic History</a:t>
            </a:r>
            <a:r>
              <a:rPr lang="en-US" dirty="0" smtClean="0"/>
              <a:t>:  </a:t>
            </a:r>
          </a:p>
          <a:p>
            <a:pPr marL="0" indent="0">
              <a:buNone/>
            </a:pPr>
            <a:r>
              <a:rPr lang="en-US" dirty="0" smtClean="0"/>
              <a:t>Allen (2009), </a:t>
            </a:r>
            <a:r>
              <a:rPr lang="en-US" dirty="0" err="1" smtClean="0"/>
              <a:t>Smil</a:t>
            </a:r>
            <a:r>
              <a:rPr lang="en-US" dirty="0" smtClean="0"/>
              <a:t> (2006), Hatcher (1993), and </a:t>
            </a:r>
            <a:r>
              <a:rPr lang="en-US" b="1" dirty="0" smtClean="0"/>
              <a:t>Wrigley (2010</a:t>
            </a:r>
            <a:r>
              <a:rPr lang="en-US" b="1" dirty="0" smtClean="0"/>
              <a:t>)</a:t>
            </a:r>
            <a:r>
              <a:rPr lang="en-US" b="1" dirty="0"/>
              <a:t>.</a:t>
            </a:r>
            <a:endParaRPr lang="en-US" b="1" dirty="0" smtClean="0"/>
          </a:p>
          <a:p>
            <a:r>
              <a:rPr lang="en-US" b="1" dirty="0" smtClean="0"/>
              <a:t>Economic Geography</a:t>
            </a:r>
            <a:r>
              <a:rPr lang="en-US" dirty="0" smtClean="0"/>
              <a:t>: </a:t>
            </a:r>
          </a:p>
          <a:p>
            <a:pPr marL="0" indent="0">
              <a:buNone/>
            </a:pPr>
            <a:r>
              <a:rPr lang="en-US" dirty="0" smtClean="0"/>
              <a:t>Von </a:t>
            </a:r>
            <a:r>
              <a:rPr lang="en-US" dirty="0" err="1" smtClean="0"/>
              <a:t>Thunen</a:t>
            </a:r>
            <a:r>
              <a:rPr lang="en-US" dirty="0" smtClean="0"/>
              <a:t> (1826), Fujita, </a:t>
            </a:r>
            <a:r>
              <a:rPr lang="en-US" b="1" dirty="0" err="1" smtClean="0"/>
              <a:t>Krugman</a:t>
            </a:r>
            <a:r>
              <a:rPr lang="en-US" dirty="0" smtClean="0"/>
              <a:t> and </a:t>
            </a:r>
            <a:r>
              <a:rPr lang="en-US" dirty="0" err="1" smtClean="0"/>
              <a:t>Venables</a:t>
            </a:r>
            <a:r>
              <a:rPr lang="en-US" dirty="0" smtClean="0"/>
              <a:t>  (2000), </a:t>
            </a:r>
            <a:r>
              <a:rPr lang="en-US" b="1" dirty="0" smtClean="0"/>
              <a:t>Davis and Weinstein (2002), Nunn and </a:t>
            </a:r>
            <a:r>
              <a:rPr lang="en-US" b="1" dirty="0" err="1" smtClean="0"/>
              <a:t>Qian</a:t>
            </a:r>
            <a:r>
              <a:rPr lang="en-US" b="1" dirty="0" smtClean="0"/>
              <a:t> (2011)</a:t>
            </a:r>
            <a:r>
              <a:rPr lang="en-US" dirty="0" smtClean="0"/>
              <a:t>. </a:t>
            </a:r>
            <a:r>
              <a:rPr lang="en-US" dirty="0"/>
              <a:t>Redding, Sturm and Wolf, </a:t>
            </a:r>
            <a:r>
              <a:rPr lang="en-US" dirty="0" smtClean="0"/>
              <a:t>(2011)   </a:t>
            </a:r>
          </a:p>
          <a:p>
            <a:r>
              <a:rPr lang="en-US" dirty="0" smtClean="0"/>
              <a:t> </a:t>
            </a:r>
            <a:r>
              <a:rPr lang="en-US" b="1" dirty="0" smtClean="0"/>
              <a:t>Resource/Energy Economics</a:t>
            </a:r>
            <a:r>
              <a:rPr lang="en-US" dirty="0" smtClean="0"/>
              <a:t>: </a:t>
            </a:r>
          </a:p>
          <a:p>
            <a:pPr marL="0" indent="0">
              <a:buNone/>
            </a:pPr>
            <a:r>
              <a:rPr lang="en-US" dirty="0" err="1" smtClean="0"/>
              <a:t>Severnini</a:t>
            </a:r>
            <a:r>
              <a:rPr lang="en-US" dirty="0" smtClean="0"/>
              <a:t> (2012), </a:t>
            </a:r>
            <a:r>
              <a:rPr lang="en-US" dirty="0" err="1" smtClean="0"/>
              <a:t>Gutberlet</a:t>
            </a:r>
            <a:r>
              <a:rPr lang="en-US" dirty="0" smtClean="0"/>
              <a:t> (2012), </a:t>
            </a:r>
            <a:r>
              <a:rPr lang="en-US" dirty="0" err="1" smtClean="0"/>
              <a:t>Gaudet</a:t>
            </a:r>
            <a:r>
              <a:rPr lang="en-US" dirty="0" smtClean="0"/>
              <a:t> (2001), </a:t>
            </a:r>
            <a:r>
              <a:rPr lang="en-US" dirty="0" err="1" smtClean="0"/>
              <a:t>Kolstad</a:t>
            </a:r>
            <a:r>
              <a:rPr lang="en-US" dirty="0" smtClean="0"/>
              <a:t> (1994), </a:t>
            </a:r>
            <a:r>
              <a:rPr lang="en-US" dirty="0" err="1" smtClean="0"/>
              <a:t>Chakravorty</a:t>
            </a:r>
            <a:r>
              <a:rPr lang="en-US" dirty="0" smtClean="0"/>
              <a:t> (1994), Moreno-Cruz and Taylor (2012)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4C2A0-B9CE-A14D-BA4C-BCF4E8000226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4581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24435" y="127000"/>
            <a:ext cx="8229600" cy="1143000"/>
          </a:xfrm>
        </p:spPr>
        <p:txBody>
          <a:bodyPr/>
          <a:lstStyle/>
          <a:p>
            <a:r>
              <a:rPr lang="en-US" dirty="0" smtClean="0"/>
              <a:t>The 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70000"/>
            <a:ext cx="8229600" cy="5266765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Population data on 39 English Counties in the years {1086, 1290, 1377, 1600, and 1801}. </a:t>
            </a:r>
            <a:endParaRPr lang="en-US" dirty="0"/>
          </a:p>
          <a:p>
            <a:r>
              <a:rPr lang="en-US" dirty="0" smtClean="0"/>
              <a:t>Census data plus manorial accounts, parish registers, muster rolls, bills of mortality, etc. </a:t>
            </a:r>
          </a:p>
          <a:p>
            <a:r>
              <a:rPr lang="en-US" dirty="0" smtClean="0"/>
              <a:t>Data on rivers, existing (Roman) roads, roads existing at </a:t>
            </a:r>
            <a:r>
              <a:rPr lang="en-US" dirty="0" err="1" smtClean="0"/>
              <a:t>Domesday</a:t>
            </a:r>
            <a:r>
              <a:rPr lang="en-US" dirty="0" smtClean="0"/>
              <a:t> census, canal and river navigation acts.</a:t>
            </a:r>
          </a:p>
          <a:p>
            <a:r>
              <a:rPr lang="en-US" dirty="0" smtClean="0"/>
              <a:t>Data on location of coal reserves, quality of them, some production and shipment data. </a:t>
            </a:r>
          </a:p>
          <a:p>
            <a:pPr marL="0" indent="0">
              <a:buNone/>
            </a:pPr>
            <a:r>
              <a:rPr lang="en-US" dirty="0" smtClean="0"/>
              <a:t> </a:t>
            </a:r>
            <a:endParaRPr lang="en-US" dirty="0"/>
          </a:p>
          <a:p>
            <a:r>
              <a:rPr lang="en-US" dirty="0" smtClean="0"/>
              <a:t>5 data points X (39-1) Counties = 190 obs. 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64C2A0-B9CE-A14D-BA4C-BCF4E8000226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5259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mpirical specification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7638"/>
            <a:ext cx="8229600" cy="4708526"/>
          </a:xfrm>
        </p:spPr>
        <p:txBody>
          <a:bodyPr/>
          <a:lstStyle/>
          <a:p>
            <a:r>
              <a:rPr lang="en-US" dirty="0" smtClean="0"/>
              <a:t>Our baseline specification is: 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pPr marL="0" indent="0">
              <a:buNone/>
            </a:pPr>
            <a:r>
              <a:rPr lang="en-US" i="1" dirty="0" smtClean="0"/>
              <a:t>Coal indicator</a:t>
            </a:r>
            <a:r>
              <a:rPr lang="en-US" dirty="0" smtClean="0"/>
              <a:t>: binary, exposed coal/total area. </a:t>
            </a:r>
          </a:p>
          <a:p>
            <a:pPr marL="0" indent="0">
              <a:buNone/>
            </a:pPr>
            <a:r>
              <a:rPr lang="en-US" dirty="0" err="1" smtClean="0"/>
              <a:t>ϒ</a:t>
            </a:r>
            <a:r>
              <a:rPr lang="en-US" dirty="0" smtClean="0"/>
              <a:t>, </a:t>
            </a:r>
            <a:r>
              <a:rPr lang="en-US" dirty="0" err="1" smtClean="0"/>
              <a:t>ρ</a:t>
            </a:r>
            <a:r>
              <a:rPr lang="en-US" dirty="0" smtClean="0"/>
              <a:t>, time and county fixed effects</a:t>
            </a:r>
          </a:p>
          <a:p>
            <a:pPr marL="0" indent="0">
              <a:buNone/>
            </a:pPr>
            <a:r>
              <a:rPr lang="en-US" dirty="0" smtClean="0"/>
              <a:t>X</a:t>
            </a:r>
            <a:r>
              <a:rPr lang="en-US" baseline="-25000" dirty="0" smtClean="0"/>
              <a:t>i</a:t>
            </a:r>
            <a:r>
              <a:rPr lang="en-US" dirty="0" smtClean="0"/>
              <a:t> controls: port, road, region.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524867"/>
              </p:ext>
            </p:extLst>
          </p:nvPr>
        </p:nvGraphicFramePr>
        <p:xfrm>
          <a:off x="553991" y="2473764"/>
          <a:ext cx="8016070" cy="917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" name="Equation" r:id="rId3" imgW="4216400" imgH="482600" progId="Equation.3">
                  <p:embed/>
                </p:oleObj>
              </mc:Choice>
              <mc:Fallback>
                <p:oleObj name="Equation" r:id="rId3" imgW="4216400" imgH="482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3991" y="2473764"/>
                        <a:ext cx="8016070" cy="9175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7647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9400" y="0"/>
            <a:ext cx="8562109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7828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5400"/>
            <a:ext cx="9144000" cy="67834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1306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Three </a:t>
            </a:r>
            <a:r>
              <a:rPr lang="en-US" dirty="0" smtClean="0"/>
              <a:t>Challenge</a:t>
            </a:r>
            <a:r>
              <a:rPr lang="en-US" dirty="0" smtClean="0"/>
              <a:t>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y did the population explode after 1600?</a:t>
            </a:r>
          </a:p>
          <a:p>
            <a:endParaRPr lang="en-US" dirty="0"/>
          </a:p>
          <a:p>
            <a:r>
              <a:rPr lang="en-US" dirty="0" smtClean="0">
                <a:solidFill>
                  <a:srgbClr val="FF0000"/>
                </a:solidFill>
              </a:rPr>
              <a:t>Why are the distributions </a:t>
            </a:r>
            <a:r>
              <a:rPr lang="en-US" dirty="0" smtClean="0">
                <a:solidFill>
                  <a:srgbClr val="FF0000"/>
                </a:solidFill>
              </a:rPr>
              <a:t>of population densities the </a:t>
            </a:r>
            <a:r>
              <a:rPr lang="en-US" dirty="0" smtClean="0">
                <a:solidFill>
                  <a:srgbClr val="FF0000"/>
                </a:solidFill>
              </a:rPr>
              <a:t>same and then different? </a:t>
            </a:r>
          </a:p>
          <a:p>
            <a:endParaRPr lang="en-US" dirty="0"/>
          </a:p>
          <a:p>
            <a:r>
              <a:rPr lang="en-US" dirty="0" smtClean="0"/>
              <a:t>What caused the great reshuffling?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5631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ShareofGrowthCreatedbyCoal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1299" y="1600199"/>
            <a:ext cx="6223199" cy="452596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hare of Growth attributed to Coa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0660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Three </a:t>
            </a:r>
            <a:r>
              <a:rPr lang="en-US" dirty="0" smtClean="0"/>
              <a:t>Challeng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y did the population explode after 1600?</a:t>
            </a:r>
          </a:p>
          <a:p>
            <a:endParaRPr lang="en-US" dirty="0"/>
          </a:p>
          <a:p>
            <a:r>
              <a:rPr lang="en-US" dirty="0" smtClean="0"/>
              <a:t>Why are the distributions the same and then different? </a:t>
            </a:r>
          </a:p>
          <a:p>
            <a:endParaRPr lang="en-US" dirty="0"/>
          </a:p>
          <a:p>
            <a:r>
              <a:rPr lang="en-US" dirty="0" smtClean="0">
                <a:solidFill>
                  <a:srgbClr val="FF0000"/>
                </a:solidFill>
              </a:rPr>
              <a:t>What caused the great reshuffling? 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8216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RankDistribution1086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50670"/>
            <a:ext cx="9138952" cy="6228027"/>
          </a:xfrm>
          <a:prstGeom prst="rect">
            <a:avLst/>
          </a:prstGeom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457200" y="49284"/>
            <a:ext cx="8229600" cy="626787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200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1086</a:t>
            </a:r>
            <a:endParaRPr lang="en-US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729041" y="6691922"/>
            <a:ext cx="8222912" cy="0"/>
          </a:xfrm>
          <a:prstGeom prst="line">
            <a:avLst/>
          </a:prstGeom>
          <a:ln w="9525" cmpd="sng">
            <a:solidFill>
              <a:schemeClr val="bg1">
                <a:lumMod val="6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28606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RankDistribution180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55581"/>
            <a:ext cx="9138952" cy="6228027"/>
          </a:xfrm>
          <a:prstGeom prst="rect">
            <a:avLst/>
          </a:prstGeom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457200" y="49284"/>
            <a:ext cx="8229600" cy="626787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200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1801</a:t>
            </a:r>
            <a:endParaRPr lang="en-US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729041" y="6691922"/>
            <a:ext cx="8222912" cy="0"/>
          </a:xfrm>
          <a:prstGeom prst="line">
            <a:avLst/>
          </a:prstGeom>
          <a:ln w="9525" cmpd="sng">
            <a:solidFill>
              <a:schemeClr val="bg1">
                <a:lumMod val="6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95368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RankDistributionCounterfactual180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55582"/>
            <a:ext cx="9138952" cy="6228027"/>
          </a:xfrm>
          <a:prstGeom prst="rect">
            <a:avLst/>
          </a:prstGeom>
        </p:spPr>
      </p:pic>
      <p:cxnSp>
        <p:nvCxnSpPr>
          <p:cNvPr id="5" name="Straight Connector 4"/>
          <p:cNvCxnSpPr/>
          <p:nvPr/>
        </p:nvCxnSpPr>
        <p:spPr>
          <a:xfrm>
            <a:off x="729041" y="6691922"/>
            <a:ext cx="8222912" cy="0"/>
          </a:xfrm>
          <a:prstGeom prst="line">
            <a:avLst/>
          </a:prstGeom>
          <a:ln w="9525" cmpd="sng">
            <a:solidFill>
              <a:schemeClr val="bg1">
                <a:lumMod val="6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Title 1"/>
          <p:cNvSpPr txBox="1">
            <a:spLocks/>
          </p:cNvSpPr>
          <p:nvPr/>
        </p:nvSpPr>
        <p:spPr>
          <a:xfrm>
            <a:off x="457200" y="49284"/>
            <a:ext cx="8229600" cy="626787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200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1801 – Counterfactua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4421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658938"/>
            <a:ext cx="8229600" cy="3548062"/>
          </a:xfrm>
        </p:spPr>
        <p:txBody>
          <a:bodyPr>
            <a:normAutofit/>
          </a:bodyPr>
          <a:lstStyle/>
          <a:p>
            <a:r>
              <a:rPr lang="en-US" dirty="0" smtClean="0"/>
              <a:t>Geography, History </a:t>
            </a:r>
            <a:r>
              <a:rPr lang="en-US" smtClean="0"/>
              <a:t>&amp; </a:t>
            </a:r>
            <a:r>
              <a:rPr lang="en-US" smtClean="0"/>
              <a:t/>
            </a:r>
            <a:br>
              <a:rPr lang="en-US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The Three Challeng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10562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Three </a:t>
            </a:r>
            <a:r>
              <a:rPr lang="en-US" dirty="0" smtClean="0"/>
              <a:t>Challeng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Why did the population explode after 1600?</a:t>
            </a:r>
          </a:p>
          <a:p>
            <a:endParaRPr lang="en-US" dirty="0"/>
          </a:p>
          <a:p>
            <a:r>
              <a:rPr lang="en-US" dirty="0" smtClean="0"/>
              <a:t>Why are the distributions the same and then different? </a:t>
            </a:r>
          </a:p>
          <a:p>
            <a:endParaRPr lang="en-US" dirty="0"/>
          </a:p>
          <a:p>
            <a:r>
              <a:rPr lang="en-US" dirty="0" smtClean="0"/>
              <a:t>What caused the great reshuffling?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9638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hart 3"/>
          <p:cNvGraphicFramePr>
            <a:graphicFrameLocks noGrp="1"/>
          </p:cNvGraphicFramePr>
          <p:nvPr/>
        </p:nvGraphicFramePr>
        <p:xfrm>
          <a:off x="284043" y="510048"/>
          <a:ext cx="8575914" cy="583790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5086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98" t="3341" r="4339"/>
          <a:stretch/>
        </p:blipFill>
        <p:spPr>
          <a:xfrm>
            <a:off x="828136" y="923026"/>
            <a:ext cx="7599872" cy="543464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610983" y="491706"/>
            <a:ext cx="6034177" cy="3659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  <a:latin typeface="+mj-lt"/>
              </a:rPr>
              <a:t>Table 3: </a:t>
            </a:r>
            <a:r>
              <a:rPr lang="en-US" dirty="0" smtClean="0">
                <a:latin typeface="+mj-lt"/>
              </a:rPr>
              <a:t>Baseline Estimates with Direct and Indirect Indicators</a:t>
            </a:r>
            <a:endParaRPr lang="en-US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781422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660" y="1762609"/>
            <a:ext cx="8588484" cy="291871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498847" y="1393277"/>
            <a:ext cx="44741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  <a:latin typeface="+mj-lt"/>
              </a:rPr>
              <a:t>Table 4: </a:t>
            </a:r>
            <a:r>
              <a:rPr lang="en-US" dirty="0" smtClean="0">
                <a:latin typeface="+mj-lt"/>
              </a:rPr>
              <a:t>Counterfactual Population of England</a:t>
            </a:r>
            <a:endParaRPr lang="en-US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49488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313362"/>
          </a:xfrm>
        </p:spPr>
        <p:txBody>
          <a:bodyPr>
            <a:normAutofit/>
          </a:bodyPr>
          <a:lstStyle/>
          <a:p>
            <a:r>
              <a:rPr lang="en-US" dirty="0" smtClean="0"/>
              <a:t>What about the Future?</a:t>
            </a:r>
            <a:br>
              <a:rPr lang="en-US" dirty="0" smtClean="0"/>
            </a:b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6948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 to the Future?</a:t>
            </a:r>
            <a:endParaRPr lang="en-US" dirty="0"/>
          </a:p>
        </p:txBody>
      </p:sp>
      <p:pic>
        <p:nvPicPr>
          <p:cNvPr id="5" name="Content Placeholder 4" descr="BacktoFutureDiagram.pdf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940" r="-940"/>
          <a:stretch>
            <a:fillRect/>
          </a:stretch>
        </p:blipFill>
        <p:spPr>
          <a:xfrm>
            <a:off x="457200" y="1295400"/>
            <a:ext cx="8229600" cy="4830763"/>
          </a:xfrm>
        </p:spPr>
      </p:pic>
    </p:spTree>
    <p:extLst>
      <p:ext uri="{BB962C8B-B14F-4D97-AF65-F5344CB8AC3E}">
        <p14:creationId xmlns:p14="http://schemas.microsoft.com/office/powerpoint/2010/main" val="1049112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Back to the Future:</a:t>
            </a:r>
            <a:br>
              <a:rPr lang="en-US" dirty="0" smtClean="0"/>
            </a:br>
            <a:r>
              <a:rPr lang="en-US" dirty="0" smtClean="0"/>
              <a:t>Three Condi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57338"/>
            <a:ext cx="8229600" cy="4987925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Renewable sources are often not placed near existing centers. </a:t>
            </a:r>
          </a:p>
          <a:p>
            <a:endParaRPr lang="en-US" dirty="0"/>
          </a:p>
          <a:p>
            <a:r>
              <a:rPr lang="en-US" dirty="0" smtClean="0"/>
              <a:t>Transport of renewables is costly. </a:t>
            </a:r>
            <a:r>
              <a:rPr lang="en-US" dirty="0"/>
              <a:t>C</a:t>
            </a:r>
            <a:r>
              <a:rPr lang="en-US" dirty="0" smtClean="0"/>
              <a:t>ostly because of diffuse sources, and costly because lack of storability means costly to match supply and demand. </a:t>
            </a:r>
          </a:p>
          <a:p>
            <a:endParaRPr lang="en-US" dirty="0"/>
          </a:p>
          <a:p>
            <a:r>
              <a:rPr lang="en-US" dirty="0" smtClean="0"/>
              <a:t>Energy is still important to the location of production and real incomes.  Success of fossil fuels has masked their importance. 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9476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57338"/>
            <a:ext cx="8229600" cy="4525963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Energy can be very important to the location of economic activity and population.</a:t>
            </a:r>
          </a:p>
          <a:p>
            <a:endParaRPr lang="en-US" dirty="0"/>
          </a:p>
          <a:p>
            <a:r>
              <a:rPr lang="en-US" dirty="0" smtClean="0"/>
              <a:t>Shifts in energy sources can create large incentives for redistributions in population and economic activity. </a:t>
            </a:r>
          </a:p>
          <a:p>
            <a:endParaRPr lang="en-US" dirty="0"/>
          </a:p>
          <a:p>
            <a:r>
              <a:rPr lang="en-US" dirty="0" smtClean="0"/>
              <a:t>Tomorrow’s energy transition may be accompanied by strong pressures for industrial relocation and city downsizing.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5997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Extra Slide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1553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bustness Chec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xtend time period</a:t>
            </a:r>
          </a:p>
          <a:p>
            <a:r>
              <a:rPr lang="en-US" dirty="0" smtClean="0"/>
              <a:t>Exclude other counties near Middlesex</a:t>
            </a:r>
          </a:p>
          <a:p>
            <a:r>
              <a:rPr lang="en-US" dirty="0" smtClean="0"/>
              <a:t>Include Textile region control</a:t>
            </a:r>
          </a:p>
          <a:p>
            <a:r>
              <a:rPr lang="en-US" dirty="0" smtClean="0"/>
              <a:t>Use information about distance to coal</a:t>
            </a:r>
          </a:p>
          <a:p>
            <a:r>
              <a:rPr lang="en-US" dirty="0" smtClean="0"/>
              <a:t>Allow for differential impacts for those directly and indirectly treated.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7842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Content Placeholder 2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424" y="62753"/>
            <a:ext cx="7395881" cy="6705600"/>
          </a:xfrm>
        </p:spPr>
      </p:pic>
    </p:spTree>
    <p:extLst>
      <p:ext uri="{BB962C8B-B14F-4D97-AF65-F5344CB8AC3E}">
        <p14:creationId xmlns:p14="http://schemas.microsoft.com/office/powerpoint/2010/main" val="177100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5400000">
            <a:off x="1137771" y="-832971"/>
            <a:ext cx="6830359" cy="8496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8716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3985"/>
            <a:ext cx="8229600" cy="1143000"/>
          </a:xfrm>
        </p:spPr>
        <p:txBody>
          <a:bodyPr>
            <a:normAutofit/>
          </a:bodyPr>
          <a:lstStyle/>
          <a:p>
            <a:r>
              <a:rPr lang="en-US" sz="4400" dirty="0" smtClean="0"/>
              <a:t>The Investment Boom</a:t>
            </a:r>
            <a:endParaRPr lang="en-US" sz="4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91274"/>
            <a:ext cx="8229600" cy="4525963"/>
          </a:xfrm>
        </p:spPr>
        <p:txBody>
          <a:bodyPr>
            <a:normAutofit/>
          </a:bodyPr>
          <a:lstStyle/>
          <a:p>
            <a:r>
              <a:rPr lang="en-US" sz="2800" dirty="0" smtClean="0"/>
              <a:t>From 1650 onwards there was a rapid build up of transportation to move coal.  </a:t>
            </a:r>
          </a:p>
          <a:p>
            <a:endParaRPr lang="en-US" sz="2800" dirty="0"/>
          </a:p>
          <a:p>
            <a:r>
              <a:rPr lang="en-US" sz="2800" dirty="0" smtClean="0"/>
              <a:t>The canal binge peaked in later 1700s, with the last major canal built in 1840. </a:t>
            </a:r>
          </a:p>
          <a:p>
            <a:endParaRPr lang="en-US" sz="2800" dirty="0"/>
          </a:p>
          <a:p>
            <a:r>
              <a:rPr lang="en-US" sz="2800" dirty="0" smtClean="0"/>
              <a:t>Railroads eventually took over from canals for inland transport.  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109126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Investment boom</a:t>
            </a:r>
            <a:endParaRPr lang="en-US" dirty="0"/>
          </a:p>
        </p:txBody>
      </p:sp>
      <p:pic>
        <p:nvPicPr>
          <p:cNvPr id="4" name="Content Placeholder 3" descr="Transport_Acts.png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34" b="4637"/>
          <a:stretch/>
        </p:blipFill>
        <p:spPr>
          <a:xfrm>
            <a:off x="685800" y="1645741"/>
            <a:ext cx="7772400" cy="4901446"/>
          </a:xfrm>
        </p:spPr>
      </p:pic>
    </p:spTree>
    <p:extLst>
      <p:ext uri="{BB962C8B-B14F-4D97-AF65-F5344CB8AC3E}">
        <p14:creationId xmlns:p14="http://schemas.microsoft.com/office/powerpoint/2010/main" val="92581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637881" y="1053769"/>
            <a:ext cx="2337115" cy="3577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25" b="1" dirty="0"/>
              <a:t>Energy storage capacity</a:t>
            </a:r>
            <a:endParaRPr lang="en-US" sz="1725" dirty="0"/>
          </a:p>
        </p:txBody>
      </p:sp>
      <p:graphicFrame>
        <p:nvGraphicFramePr>
          <p:cNvPr id="7" name="Diagram 6"/>
          <p:cNvGraphicFramePr/>
          <p:nvPr>
            <p:extLst/>
          </p:nvPr>
        </p:nvGraphicFramePr>
        <p:xfrm>
          <a:off x="213121" y="972187"/>
          <a:ext cx="3447337" cy="137096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196334" y="1459035"/>
            <a:ext cx="6947666" cy="45417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666530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5171" y="857250"/>
            <a:ext cx="4086197" cy="5143500"/>
          </a:xfrm>
          <a:prstGeom prst="rect">
            <a:avLst/>
          </a:prstGeom>
        </p:spPr>
      </p:pic>
      <p:graphicFrame>
        <p:nvGraphicFramePr>
          <p:cNvPr id="5" name="Diagram 4"/>
          <p:cNvGraphicFramePr/>
          <p:nvPr>
            <p:extLst/>
          </p:nvPr>
        </p:nvGraphicFramePr>
        <p:xfrm>
          <a:off x="213121" y="972187"/>
          <a:ext cx="3147299" cy="137096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1617050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Content Placeholder 1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8871" y="847874"/>
            <a:ext cx="7663963" cy="5252054"/>
          </a:xfrm>
        </p:spPr>
      </p:pic>
      <p:graphicFrame>
        <p:nvGraphicFramePr>
          <p:cNvPr id="4" name="Diagram 3"/>
          <p:cNvGraphicFramePr/>
          <p:nvPr>
            <p:extLst/>
          </p:nvPr>
        </p:nvGraphicFramePr>
        <p:xfrm>
          <a:off x="213121" y="972187"/>
          <a:ext cx="3147299" cy="137096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8244753" y="5697457"/>
            <a:ext cx="809837" cy="2423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975" dirty="0">
                <a:latin typeface="+mj-lt"/>
              </a:rPr>
              <a:t>Source: </a:t>
            </a:r>
            <a:r>
              <a:rPr lang="en-US" sz="975" dirty="0">
                <a:latin typeface="+mj-lt"/>
              </a:rPr>
              <a:t>IEEE</a:t>
            </a:r>
          </a:p>
        </p:txBody>
      </p:sp>
    </p:spTree>
    <p:extLst>
      <p:ext uri="{BB962C8B-B14F-4D97-AF65-F5344CB8AC3E}">
        <p14:creationId xmlns:p14="http://schemas.microsoft.com/office/powerpoint/2010/main" val="900740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hy 1500?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69938"/>
            <a:ext cx="8229600" cy="4856226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1500s London features very bad air pollution</a:t>
            </a:r>
          </a:p>
          <a:p>
            <a:r>
              <a:rPr lang="en-US" dirty="0" smtClean="0"/>
              <a:t>Regulations against coal use; </a:t>
            </a:r>
          </a:p>
          <a:p>
            <a:r>
              <a:rPr lang="en-US" dirty="0" smtClean="0"/>
              <a:t>Industry groups moving to coal; coal burning houses built.</a:t>
            </a:r>
          </a:p>
          <a:p>
            <a:r>
              <a:rPr lang="en-US" dirty="0" smtClean="0"/>
              <a:t>1600 onwards coal per person London is static; relative prices are flat too.  </a:t>
            </a:r>
          </a:p>
          <a:p>
            <a:r>
              <a:rPr lang="en-US" dirty="0" smtClean="0"/>
              <a:t>1600 onwards in rest of country sees coal per person growing at rapid rates to catch and then surpass London. </a:t>
            </a:r>
          </a:p>
          <a:p>
            <a:r>
              <a:rPr lang="en-US" dirty="0" smtClean="0"/>
              <a:t>Apprentices are likely carriers of information. 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681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vidence on location and tim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69938"/>
            <a:ext cx="8229600" cy="4856226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1500s London features very bad air pollution</a:t>
            </a:r>
          </a:p>
          <a:p>
            <a:r>
              <a:rPr lang="en-US" dirty="0" smtClean="0"/>
              <a:t>Regulations against coal use; </a:t>
            </a:r>
          </a:p>
          <a:p>
            <a:r>
              <a:rPr lang="en-US" dirty="0" smtClean="0"/>
              <a:t>Industry groups moving to coal; coal burning houses built.</a:t>
            </a:r>
          </a:p>
          <a:p>
            <a:r>
              <a:rPr lang="en-US" dirty="0" smtClean="0"/>
              <a:t>1600 onwards coal per person London is static; relative prices are flat too.  </a:t>
            </a:r>
          </a:p>
          <a:p>
            <a:r>
              <a:rPr lang="en-US" dirty="0" smtClean="0"/>
              <a:t>1600 onwards in rest of country sees coal per person growing at rapid rates to catch and then surpass London. </a:t>
            </a:r>
          </a:p>
        </p:txBody>
      </p:sp>
    </p:spTree>
    <p:extLst>
      <p:ext uri="{BB962C8B-B14F-4D97-AF65-F5344CB8AC3E}">
        <p14:creationId xmlns:p14="http://schemas.microsoft.com/office/powerpoint/2010/main" val="34604058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vidence on the transmission mechanis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89500"/>
          </a:xfrm>
        </p:spPr>
        <p:txBody>
          <a:bodyPr/>
          <a:lstStyle/>
          <a:p>
            <a:r>
              <a:rPr lang="en-US" dirty="0" smtClean="0"/>
              <a:t>No smoking gun, but…</a:t>
            </a:r>
          </a:p>
          <a:p>
            <a:r>
              <a:rPr lang="en-US" dirty="0"/>
              <a:t>Apprentices are likely carriers of information.   </a:t>
            </a:r>
          </a:p>
          <a:p>
            <a:r>
              <a:rPr lang="en-US" dirty="0" smtClean="0"/>
              <a:t>Service workers transmit info too </a:t>
            </a:r>
          </a:p>
          <a:p>
            <a:r>
              <a:rPr lang="en-US" dirty="0" smtClean="0"/>
              <a:t>Evidence they came from all over England, and went back all over England. </a:t>
            </a:r>
          </a:p>
          <a:p>
            <a:r>
              <a:rPr lang="en-US" dirty="0" smtClean="0"/>
              <a:t>1/6 or more of the population spent some time living in London in this era. 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27119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england_pop_indicator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1600200"/>
            <a:ext cx="5029200" cy="36576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253067" y="691627"/>
            <a:ext cx="6899044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Population</a:t>
            </a:r>
            <a:r>
              <a:rPr lang="en-US" dirty="0" smtClean="0"/>
              <a:t> </a:t>
            </a:r>
            <a:r>
              <a:rPr lang="en-US" sz="3200" dirty="0" smtClean="0"/>
              <a:t>of England: 1086-1801</a:t>
            </a:r>
            <a:endParaRPr lang="en-US" sz="3200" dirty="0"/>
          </a:p>
        </p:txBody>
      </p:sp>
      <p:grpSp>
        <p:nvGrpSpPr>
          <p:cNvPr id="13" name="Group 12"/>
          <p:cNvGrpSpPr/>
          <p:nvPr/>
        </p:nvGrpSpPr>
        <p:grpSpPr>
          <a:xfrm>
            <a:off x="526092" y="1600200"/>
            <a:ext cx="1861508" cy="2349500"/>
            <a:chOff x="278360" y="2298700"/>
            <a:chExt cx="1861508" cy="2349500"/>
          </a:xfrm>
        </p:grpSpPr>
        <p:cxnSp>
          <p:nvCxnSpPr>
            <p:cNvPr id="15" name="Straight Arrow Connector 14"/>
            <p:cNvCxnSpPr/>
            <p:nvPr/>
          </p:nvCxnSpPr>
          <p:spPr>
            <a:xfrm>
              <a:off x="875632" y="2501168"/>
              <a:ext cx="1264236" cy="2147032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78360" y="2298700"/>
              <a:ext cx="1453949" cy="1042379"/>
            </a:xfrm>
            <a:prstGeom prst="rect">
              <a:avLst/>
            </a:prstGeom>
          </p:spPr>
        </p:pic>
      </p:grpSp>
      <p:grpSp>
        <p:nvGrpSpPr>
          <p:cNvPr id="18" name="Group 17"/>
          <p:cNvGrpSpPr/>
          <p:nvPr/>
        </p:nvGrpSpPr>
        <p:grpSpPr>
          <a:xfrm>
            <a:off x="2946320" y="1463581"/>
            <a:ext cx="1623696" cy="1647919"/>
            <a:chOff x="2188071" y="3025317"/>
            <a:chExt cx="1623696" cy="1647919"/>
          </a:xfrm>
        </p:grpSpPr>
        <p:cxnSp>
          <p:nvCxnSpPr>
            <p:cNvPr id="19" name="Straight Arrow Connector 18"/>
            <p:cNvCxnSpPr/>
            <p:nvPr/>
          </p:nvCxnSpPr>
          <p:spPr>
            <a:xfrm flipH="1">
              <a:off x="2734251" y="3916948"/>
              <a:ext cx="203683" cy="756288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pic>
          <p:nvPicPr>
            <p:cNvPr id="20" name="Picture 19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188071" y="3025317"/>
              <a:ext cx="1623696" cy="854064"/>
            </a:xfrm>
            <a:prstGeom prst="rect">
              <a:avLst/>
            </a:prstGeom>
          </p:spPr>
        </p:pic>
      </p:grpSp>
      <p:grpSp>
        <p:nvGrpSpPr>
          <p:cNvPr id="21" name="Group 20"/>
          <p:cNvGrpSpPr/>
          <p:nvPr/>
        </p:nvGrpSpPr>
        <p:grpSpPr>
          <a:xfrm>
            <a:off x="269018" y="3797300"/>
            <a:ext cx="3617182" cy="2239137"/>
            <a:chOff x="53118" y="4345239"/>
            <a:chExt cx="3617182" cy="2239137"/>
          </a:xfrm>
        </p:grpSpPr>
        <p:pic>
          <p:nvPicPr>
            <p:cNvPr id="22" name="Picture 21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3118" y="5327744"/>
              <a:ext cx="1871387" cy="1256632"/>
            </a:xfrm>
            <a:prstGeom prst="rect">
              <a:avLst/>
            </a:prstGeom>
          </p:spPr>
        </p:pic>
        <p:cxnSp>
          <p:nvCxnSpPr>
            <p:cNvPr id="23" name="Straight Arrow Connector 22"/>
            <p:cNvCxnSpPr/>
            <p:nvPr/>
          </p:nvCxnSpPr>
          <p:spPr>
            <a:xfrm flipV="1">
              <a:off x="1765300" y="4345239"/>
              <a:ext cx="1905000" cy="1914211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Group 26"/>
          <p:cNvGrpSpPr/>
          <p:nvPr/>
        </p:nvGrpSpPr>
        <p:grpSpPr>
          <a:xfrm>
            <a:off x="4967135" y="3704826"/>
            <a:ext cx="5891470" cy="2826766"/>
            <a:chOff x="1503347" y="561221"/>
            <a:chExt cx="5891470" cy="2826766"/>
          </a:xfrm>
        </p:grpSpPr>
        <p:grpSp>
          <p:nvGrpSpPr>
            <p:cNvPr id="28" name="Group 27"/>
            <p:cNvGrpSpPr/>
            <p:nvPr/>
          </p:nvGrpSpPr>
          <p:grpSpPr>
            <a:xfrm>
              <a:off x="1503347" y="561221"/>
              <a:ext cx="5891470" cy="2006684"/>
              <a:chOff x="2085021" y="580958"/>
              <a:chExt cx="5891470" cy="2006684"/>
            </a:xfrm>
          </p:grpSpPr>
          <p:sp>
            <p:nvSpPr>
              <p:cNvPr id="30" name="TextBox 29"/>
              <p:cNvSpPr txBox="1"/>
              <p:nvPr/>
            </p:nvSpPr>
            <p:spPr>
              <a:xfrm>
                <a:off x="6170269" y="2151573"/>
                <a:ext cx="180622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dirty="0"/>
              </a:p>
            </p:txBody>
          </p:sp>
          <p:cxnSp>
            <p:nvCxnSpPr>
              <p:cNvPr id="31" name="Straight Arrow Connector 30"/>
              <p:cNvCxnSpPr/>
              <p:nvPr/>
            </p:nvCxnSpPr>
            <p:spPr>
              <a:xfrm flipH="1" flipV="1">
                <a:off x="2085021" y="580958"/>
                <a:ext cx="1417617" cy="2006684"/>
              </a:xfrm>
              <a:prstGeom prst="straightConnector1">
                <a:avLst/>
              </a:prstGeom>
              <a:ln>
                <a:solidFill>
                  <a:srgbClr val="000000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29" name="Picture 28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2920964" y="1412740"/>
              <a:ext cx="1349548" cy="1975247"/>
            </a:xfrm>
            <a:prstGeom prst="rect">
              <a:avLst/>
            </a:prstGeom>
          </p:spPr>
        </p:pic>
      </p:grpSp>
      <p:grpSp>
        <p:nvGrpSpPr>
          <p:cNvPr id="24" name="Group 23"/>
          <p:cNvGrpSpPr/>
          <p:nvPr/>
        </p:nvGrpSpPr>
        <p:grpSpPr>
          <a:xfrm>
            <a:off x="5562600" y="1276403"/>
            <a:ext cx="3187662" cy="1835097"/>
            <a:chOff x="5956338" y="3807755"/>
            <a:chExt cx="3187662" cy="1835097"/>
          </a:xfrm>
        </p:grpSpPr>
        <p:pic>
          <p:nvPicPr>
            <p:cNvPr id="25" name="Picture 24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7559177" y="3807755"/>
              <a:ext cx="1584823" cy="1519989"/>
            </a:xfrm>
            <a:prstGeom prst="rect">
              <a:avLst/>
            </a:prstGeom>
          </p:spPr>
        </p:pic>
        <p:cxnSp>
          <p:nvCxnSpPr>
            <p:cNvPr id="26" name="Straight Arrow Connector 25"/>
            <p:cNvCxnSpPr/>
            <p:nvPr/>
          </p:nvCxnSpPr>
          <p:spPr>
            <a:xfrm flipH="1">
              <a:off x="5956338" y="4971372"/>
              <a:ext cx="1602840" cy="671480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457781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FullKernelScaled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2140" y="1531937"/>
            <a:ext cx="6532159" cy="4750661"/>
          </a:xfrm>
          <a:prstGeom prst="rect">
            <a:avLst/>
          </a:prstGeo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pulation Densiti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2411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pop_rank_1086_v_180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7400" y="1600200"/>
            <a:ext cx="5029200" cy="36576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113791" y="1230868"/>
            <a:ext cx="31247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opulation Rank: 1086 vs. 180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6262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 Black .thmx</Template>
  <TotalTime>4996</TotalTime>
  <Words>1520</Words>
  <Application>Microsoft Macintosh PowerPoint</Application>
  <PresentationFormat>On-screen Show (4:3)</PresentationFormat>
  <Paragraphs>281</Paragraphs>
  <Slides>68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8</vt:i4>
      </vt:variant>
    </vt:vector>
  </HeadingPairs>
  <TitlesOfParts>
    <vt:vector size="73" baseType="lpstr">
      <vt:lpstr>Calibri</vt:lpstr>
      <vt:lpstr>Wingdings</vt:lpstr>
      <vt:lpstr>Arial</vt:lpstr>
      <vt:lpstr>Office Theme</vt:lpstr>
      <vt:lpstr>Equation</vt:lpstr>
      <vt:lpstr>Back to the Future of Green Powered Economies  </vt:lpstr>
      <vt:lpstr>PowerPoint Presentation</vt:lpstr>
      <vt:lpstr>Plan of Attack</vt:lpstr>
      <vt:lpstr>Literature Review</vt:lpstr>
      <vt:lpstr>Geography, History &amp;   The Three Challenges</vt:lpstr>
      <vt:lpstr>PowerPoint Presentation</vt:lpstr>
      <vt:lpstr>PowerPoint Presentation</vt:lpstr>
      <vt:lpstr>Population Densities</vt:lpstr>
      <vt:lpstr>PowerPoint Presentation</vt:lpstr>
      <vt:lpstr>The Three Challenges</vt:lpstr>
      <vt:lpstr>Theory</vt:lpstr>
      <vt:lpstr>Important Simplifications</vt:lpstr>
      <vt:lpstr>Tastes, Technology, Endowments</vt:lpstr>
      <vt:lpstr>Intermediates</vt:lpstr>
      <vt:lpstr>The Demand for Energy</vt:lpstr>
      <vt:lpstr>The Supply of Energy</vt:lpstr>
      <vt:lpstr>The Supply of Energy</vt:lpstr>
      <vt:lpstr>These Assumptions Deliver </vt:lpstr>
      <vt:lpstr>Consumption per-capita profile</vt:lpstr>
      <vt:lpstr>Two less obvious results from Spatial setting</vt:lpstr>
      <vt:lpstr>Unique General Equilibrium (if IRS bounded)</vt:lpstr>
      <vt:lpstr>Area of Exploitation with a River</vt:lpstr>
      <vt:lpstr>Area of Exploitation with a Road</vt:lpstr>
      <vt:lpstr>Energy Supply via Roads, Rivers and Canals</vt:lpstr>
      <vt:lpstr>Consumption per-capita profile</vt:lpstr>
      <vt:lpstr>Assumptions: Malthus</vt:lpstr>
      <vt:lpstr>Malthus plus energy constraints</vt:lpstr>
      <vt:lpstr>Assumptions: Migration</vt:lpstr>
      <vt:lpstr>3-County example with Migration</vt:lpstr>
      <vt:lpstr>History through   the Lens of Theor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ormal Empirics</vt:lpstr>
      <vt:lpstr>Empirical Strategy</vt:lpstr>
      <vt:lpstr>E.S. Details </vt:lpstr>
      <vt:lpstr>The Data</vt:lpstr>
      <vt:lpstr>Empirical specification </vt:lpstr>
      <vt:lpstr>PowerPoint Presentation</vt:lpstr>
      <vt:lpstr>PowerPoint Presentation</vt:lpstr>
      <vt:lpstr>The Three Challenges</vt:lpstr>
      <vt:lpstr>Share of Growth attributed to Coal</vt:lpstr>
      <vt:lpstr>The Three Challenges</vt:lpstr>
      <vt:lpstr>PowerPoint Presentation</vt:lpstr>
      <vt:lpstr>PowerPoint Presentation</vt:lpstr>
      <vt:lpstr>PowerPoint Presentation</vt:lpstr>
      <vt:lpstr>The Three Challenges</vt:lpstr>
      <vt:lpstr>PowerPoint Presentation</vt:lpstr>
      <vt:lpstr>PowerPoint Presentation</vt:lpstr>
      <vt:lpstr>PowerPoint Presentation</vt:lpstr>
      <vt:lpstr>What about the Future?   </vt:lpstr>
      <vt:lpstr>Back to the Future?</vt:lpstr>
      <vt:lpstr>Back to the Future: Three Conditions</vt:lpstr>
      <vt:lpstr>Conclusion</vt:lpstr>
      <vt:lpstr>Extra Slides</vt:lpstr>
      <vt:lpstr>Robustness Checks</vt:lpstr>
      <vt:lpstr>PowerPoint Presentation</vt:lpstr>
      <vt:lpstr>The Investment Boom</vt:lpstr>
      <vt:lpstr>The Investment boom</vt:lpstr>
      <vt:lpstr>PowerPoint Presentation</vt:lpstr>
      <vt:lpstr>PowerPoint Presentation</vt:lpstr>
      <vt:lpstr>PowerPoint Presentation</vt:lpstr>
      <vt:lpstr>Why 1500? </vt:lpstr>
      <vt:lpstr>Evidence on location and timing</vt:lpstr>
      <vt:lpstr>Evidence on the transmission mechanism</vt:lpstr>
    </vt:vector>
  </TitlesOfParts>
  <Manager/>
  <Company>University of Calgary</Company>
  <LinksUpToDate>false</LinksUpToDate>
  <SharedDoc>false</SharedDoc>
  <HyperlinkBase/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lumbia Talk December 1st, 2014</dc:title>
  <dc:subject/>
  <dc:creator>M. Scott Taylor</dc:creator>
  <cp:keywords/>
  <dc:description/>
  <cp:lastModifiedBy>M. Scott Taylor</cp:lastModifiedBy>
  <cp:revision>355</cp:revision>
  <cp:lastPrinted>2015-10-22T22:15:38Z</cp:lastPrinted>
  <dcterms:created xsi:type="dcterms:W3CDTF">2013-07-15T16:02:46Z</dcterms:created>
  <dcterms:modified xsi:type="dcterms:W3CDTF">2016-04-11T02:44:49Z</dcterms:modified>
  <cp:category/>
</cp:coreProperties>
</file>